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2CB6" w:rsidRPr="00982CB6" w:rsidRDefault="00982CB6" w:rsidP="00982CB6">
      <w:pPr>
        <w:pStyle w:val="Title"/>
        <w:spacing w:before="0" w:after="0"/>
        <w:ind w:left="0" w:right="0"/>
        <w:rPr>
          <w:rFonts w:asciiTheme="majorBidi" w:eastAsia="Calibri" w:hAnsiTheme="majorBidi" w:cs="B Zar"/>
          <w:sz w:val="32"/>
          <w:szCs w:val="32"/>
          <w:rtl/>
          <w:lang w:bidi="fa-IR"/>
        </w:rPr>
      </w:pPr>
    </w:p>
    <w:p w:rsidR="001B02FA" w:rsidRPr="00982CB6" w:rsidRDefault="00982CB6" w:rsidP="00982CB6">
      <w:pPr>
        <w:pStyle w:val="Title"/>
        <w:spacing w:before="0" w:after="0"/>
        <w:ind w:left="0" w:right="0"/>
        <w:rPr>
          <w:rFonts w:asciiTheme="majorBidi" w:eastAsia="Calibri" w:hAnsiTheme="majorBidi" w:cs="B Zar"/>
          <w:sz w:val="32"/>
          <w:szCs w:val="32"/>
          <w:rtl/>
          <w:lang w:bidi="fa-IR"/>
        </w:rPr>
      </w:pPr>
      <w:r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t>ارایه</w:t>
      </w:r>
      <w:r w:rsidR="001B02FA"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t xml:space="preserve"> مدل </w:t>
      </w:r>
      <w:r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t>بهینه‏سازی</w:t>
      </w:r>
      <w:r w:rsidR="001B02FA"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t xml:space="preserve"> چند هدفه </w:t>
      </w:r>
      <w:r w:rsidR="006C0C12">
        <w:rPr>
          <w:rFonts w:asciiTheme="majorBidi" w:eastAsia="Calibri" w:hAnsiTheme="majorBidi" w:cs="B Zar"/>
          <w:sz w:val="32"/>
          <w:szCs w:val="32"/>
          <w:rtl/>
          <w:lang w:bidi="fa-IR"/>
        </w:rPr>
        <w:t>برای تصمیمات توام موجودی و قیمت</w:t>
      </w:r>
      <w:r w:rsidR="006C0C12">
        <w:rPr>
          <w:rFonts w:asciiTheme="majorBidi" w:eastAsia="Calibri" w:hAnsiTheme="majorBidi" w:cs="B Zar" w:hint="cs"/>
          <w:sz w:val="32"/>
          <w:szCs w:val="32"/>
          <w:rtl/>
          <w:lang w:bidi="fa-IR"/>
        </w:rPr>
        <w:t>‏</w:t>
      </w:r>
      <w:r w:rsidR="001B02FA"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t>گذاری درحالت زمان</w:t>
      </w:r>
      <w:r w:rsidR="001B02FA" w:rsidRPr="00982CB6">
        <w:rPr>
          <w:rFonts w:asciiTheme="majorBidi" w:eastAsia="Calibri" w:hAnsiTheme="majorBidi" w:cs="B Zar"/>
          <w:sz w:val="32"/>
          <w:szCs w:val="32"/>
          <w:rtl/>
          <w:lang w:bidi="fa-IR"/>
        </w:rPr>
        <w:softHyphen/>
        <w:t>های تدارک احتمالی (نمایی و یکنواخت) با استفاده از الگوریتم ژنتیک</w:t>
      </w:r>
    </w:p>
    <w:p w:rsidR="00000DFD" w:rsidRPr="00982CB6" w:rsidRDefault="00000DFD" w:rsidP="00982CB6">
      <w:pPr>
        <w:ind w:left="49"/>
        <w:jc w:val="center"/>
        <w:rPr>
          <w:rFonts w:asciiTheme="majorBidi" w:hAnsiTheme="majorBidi" w:cs="B Zar"/>
          <w:sz w:val="36"/>
          <w:szCs w:val="36"/>
          <w:rtl/>
          <w:lang w:bidi="fa-IR"/>
        </w:rPr>
      </w:pPr>
    </w:p>
    <w:p w:rsidR="001B02FA" w:rsidRPr="00982CB6" w:rsidRDefault="001B02FA" w:rsidP="00982CB6">
      <w:pPr>
        <w:pStyle w:val="Authors"/>
        <w:spacing w:after="0"/>
        <w:ind w:left="49"/>
        <w:rPr>
          <w:rFonts w:asciiTheme="majorBidi" w:hAnsiTheme="majorBidi" w:cs="B Zar"/>
          <w:szCs w:val="20"/>
          <w:vertAlign w:val="superscript"/>
          <w:rtl/>
        </w:rPr>
      </w:pPr>
      <w:r w:rsidRPr="00982CB6">
        <w:rPr>
          <w:rFonts w:asciiTheme="majorBidi" w:hAnsiTheme="majorBidi" w:cs="B Zar"/>
          <w:szCs w:val="20"/>
          <w:rtl/>
        </w:rPr>
        <w:t>زینب حسینی</w:t>
      </w:r>
      <w:r w:rsidRPr="00982CB6">
        <w:rPr>
          <w:rFonts w:asciiTheme="majorBidi" w:hAnsiTheme="majorBidi" w:cs="B Zar"/>
          <w:szCs w:val="20"/>
          <w:vertAlign w:val="superscript"/>
          <w:rtl/>
        </w:rPr>
        <w:t>1</w:t>
      </w:r>
      <w:r w:rsidRPr="00982CB6">
        <w:rPr>
          <w:rFonts w:asciiTheme="majorBidi" w:hAnsiTheme="majorBidi" w:cs="B Zar"/>
          <w:szCs w:val="20"/>
          <w:rtl/>
        </w:rPr>
        <w:t>،</w:t>
      </w:r>
      <w:r w:rsidR="00982CB6" w:rsidRPr="00982CB6">
        <w:rPr>
          <w:rFonts w:asciiTheme="majorBidi" w:hAnsiTheme="majorBidi" w:cs="B Zar"/>
          <w:szCs w:val="20"/>
          <w:rtl/>
        </w:rPr>
        <w:t xml:space="preserve"> </w:t>
      </w:r>
      <w:r w:rsidRPr="00982CB6">
        <w:rPr>
          <w:rFonts w:asciiTheme="majorBidi" w:hAnsiTheme="majorBidi" w:cs="B Zar"/>
          <w:szCs w:val="20"/>
          <w:rtl/>
        </w:rPr>
        <w:t>مریم اسمعیلی</w:t>
      </w:r>
      <w:r w:rsidRPr="00982CB6">
        <w:rPr>
          <w:rFonts w:asciiTheme="majorBidi" w:hAnsiTheme="majorBidi" w:cs="B Zar"/>
          <w:szCs w:val="20"/>
          <w:vertAlign w:val="superscript"/>
          <w:rtl/>
        </w:rPr>
        <w:t>2</w:t>
      </w:r>
      <w:r w:rsidRPr="00982CB6">
        <w:rPr>
          <w:rFonts w:asciiTheme="majorBidi" w:hAnsiTheme="majorBidi" w:cs="B Zar"/>
          <w:szCs w:val="20"/>
          <w:rtl/>
        </w:rPr>
        <w:t>،</w:t>
      </w:r>
      <w:r w:rsidR="00982CB6" w:rsidRPr="00982CB6">
        <w:rPr>
          <w:rFonts w:asciiTheme="majorBidi" w:hAnsiTheme="majorBidi" w:cs="B Zar"/>
          <w:szCs w:val="20"/>
          <w:rtl/>
        </w:rPr>
        <w:t xml:space="preserve"> </w:t>
      </w:r>
      <w:r w:rsidRPr="00982CB6">
        <w:rPr>
          <w:rFonts w:asciiTheme="majorBidi" w:hAnsiTheme="majorBidi" w:cs="B Zar"/>
          <w:szCs w:val="20"/>
          <w:rtl/>
        </w:rPr>
        <w:t>رضا قاسمی</w:t>
      </w:r>
      <w:r w:rsidRPr="00982CB6">
        <w:rPr>
          <w:rFonts w:asciiTheme="majorBidi" w:hAnsiTheme="majorBidi" w:cs="B Zar"/>
          <w:szCs w:val="20"/>
          <w:rtl/>
        </w:rPr>
        <w:softHyphen/>
        <w:t>یقین</w:t>
      </w:r>
      <w:r w:rsidRPr="00982CB6">
        <w:rPr>
          <w:rFonts w:asciiTheme="majorBidi" w:hAnsiTheme="majorBidi" w:cs="B Zar"/>
          <w:szCs w:val="20"/>
          <w:vertAlign w:val="superscript"/>
          <w:rtl/>
        </w:rPr>
        <w:t>3</w:t>
      </w:r>
      <w:r w:rsidR="00284DCF" w:rsidRPr="00982CB6">
        <w:rPr>
          <w:rStyle w:val="FootnoteReference"/>
          <w:rFonts w:asciiTheme="majorBidi" w:hAnsiTheme="majorBidi" w:cstheme="majorBidi"/>
          <w:szCs w:val="20"/>
          <w:vertAlign w:val="baseline"/>
          <w:rtl/>
        </w:rPr>
        <w:footnoteReference w:id="1"/>
      </w:r>
    </w:p>
    <w:p w:rsidR="001B02FA" w:rsidRPr="00A85606" w:rsidRDefault="001B02FA" w:rsidP="00982CB6">
      <w:pPr>
        <w:ind w:left="49"/>
        <w:jc w:val="center"/>
        <w:rPr>
          <w:rFonts w:asciiTheme="majorBidi" w:hAnsiTheme="majorBidi" w:cs="B Zar"/>
          <w:sz w:val="18"/>
          <w:szCs w:val="18"/>
          <w:rtl/>
          <w:lang w:bidi="fa-IR"/>
        </w:rPr>
      </w:pPr>
      <w:r w:rsidRPr="00A85606">
        <w:rPr>
          <w:rFonts w:asciiTheme="majorBidi" w:hAnsiTheme="majorBidi" w:cs="B Zar"/>
          <w:sz w:val="18"/>
          <w:szCs w:val="18"/>
          <w:rtl/>
        </w:rPr>
        <w:t>1</w:t>
      </w:r>
      <w:r w:rsidR="00A85606">
        <w:rPr>
          <w:rFonts w:asciiTheme="majorBidi" w:hAnsiTheme="majorBidi" w:cs="B Zar" w:hint="cs"/>
          <w:sz w:val="18"/>
          <w:szCs w:val="18"/>
          <w:rtl/>
        </w:rPr>
        <w:t xml:space="preserve">- </w:t>
      </w:r>
      <w:r w:rsidRPr="00A85606">
        <w:rPr>
          <w:rFonts w:asciiTheme="majorBidi" w:hAnsiTheme="majorBidi" w:cs="B Zar"/>
          <w:sz w:val="18"/>
          <w:szCs w:val="18"/>
          <w:rtl/>
        </w:rPr>
        <w:t>دانشجوی کارشناسی ارشد</w:t>
      </w:r>
      <w:r w:rsidR="00EF3DFF" w:rsidRPr="00A85606">
        <w:rPr>
          <w:rFonts w:asciiTheme="majorBidi" w:hAnsiTheme="majorBidi" w:cs="B Zar"/>
          <w:sz w:val="18"/>
          <w:szCs w:val="18"/>
          <w:rtl/>
        </w:rPr>
        <w:t xml:space="preserve"> مهندسي صنايع</w:t>
      </w:r>
      <w:r w:rsidRPr="00A85606">
        <w:rPr>
          <w:rFonts w:asciiTheme="majorBidi" w:hAnsiTheme="majorBidi" w:cs="B Zar"/>
          <w:sz w:val="18"/>
          <w:szCs w:val="18"/>
          <w:rtl/>
        </w:rPr>
        <w:t>، دانشگاه الزهرا</w:t>
      </w:r>
      <w:r w:rsidR="00EF3DFF" w:rsidRPr="00A85606">
        <w:rPr>
          <w:rFonts w:asciiTheme="majorBidi" w:hAnsiTheme="majorBidi" w:cs="B Zar"/>
          <w:sz w:val="18"/>
          <w:szCs w:val="18"/>
          <w:rtl/>
        </w:rPr>
        <w:t>، تهران، ايران</w:t>
      </w:r>
      <w:r w:rsidR="007C11A8" w:rsidRPr="00A85606">
        <w:rPr>
          <w:rFonts w:asciiTheme="majorBidi" w:hAnsiTheme="majorBidi" w:cs="B Zar"/>
          <w:sz w:val="18"/>
          <w:szCs w:val="18"/>
          <w:rtl/>
        </w:rPr>
        <w:t xml:space="preserve"> </w:t>
      </w:r>
    </w:p>
    <w:p w:rsidR="001B02FA" w:rsidRPr="00A85606" w:rsidRDefault="001B02FA" w:rsidP="00982CB6">
      <w:pPr>
        <w:ind w:left="49" w:firstLine="0"/>
        <w:jc w:val="center"/>
        <w:rPr>
          <w:rFonts w:asciiTheme="majorBidi" w:hAnsiTheme="majorBidi" w:cs="B Zar"/>
          <w:sz w:val="16"/>
          <w:szCs w:val="18"/>
        </w:rPr>
      </w:pPr>
      <w:r w:rsidRPr="00A85606">
        <w:rPr>
          <w:rFonts w:asciiTheme="majorBidi" w:hAnsiTheme="majorBidi" w:cs="B Zar"/>
          <w:sz w:val="18"/>
          <w:szCs w:val="18"/>
          <w:rtl/>
        </w:rPr>
        <w:t>2</w:t>
      </w:r>
      <w:r w:rsidR="00A85606">
        <w:rPr>
          <w:rFonts w:asciiTheme="majorBidi" w:hAnsiTheme="majorBidi" w:cs="B Zar" w:hint="cs"/>
          <w:sz w:val="18"/>
          <w:szCs w:val="18"/>
          <w:rtl/>
        </w:rPr>
        <w:t xml:space="preserve">- </w:t>
      </w:r>
      <w:r w:rsidR="00EF3DFF" w:rsidRPr="00A85606">
        <w:rPr>
          <w:rFonts w:asciiTheme="majorBidi" w:hAnsiTheme="majorBidi" w:cs="B Zar"/>
          <w:sz w:val="18"/>
          <w:szCs w:val="18"/>
          <w:rtl/>
        </w:rPr>
        <w:t xml:space="preserve">استاديار </w:t>
      </w:r>
      <w:r w:rsidRPr="00A85606">
        <w:rPr>
          <w:rFonts w:asciiTheme="majorBidi" w:hAnsiTheme="majorBidi" w:cs="B Zar"/>
          <w:sz w:val="18"/>
          <w:szCs w:val="18"/>
          <w:rtl/>
        </w:rPr>
        <w:t>دانشگاه الزهرا</w:t>
      </w:r>
      <w:r w:rsidR="00EF3DFF" w:rsidRPr="00A85606">
        <w:rPr>
          <w:rFonts w:asciiTheme="majorBidi" w:hAnsiTheme="majorBidi" w:cs="B Zar"/>
          <w:sz w:val="18"/>
          <w:szCs w:val="18"/>
          <w:rtl/>
        </w:rPr>
        <w:t>، گروه مهندسي صنايع، تهران، ايران</w:t>
      </w:r>
    </w:p>
    <w:p w:rsidR="001B02FA" w:rsidRPr="00A85606" w:rsidRDefault="001B02FA" w:rsidP="00982CB6">
      <w:pPr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  <w:r w:rsidRPr="00A85606">
        <w:rPr>
          <w:rFonts w:asciiTheme="majorBidi" w:hAnsiTheme="majorBidi" w:cs="B Zar"/>
          <w:sz w:val="16"/>
          <w:szCs w:val="18"/>
          <w:rtl/>
          <w:lang w:bidi="fa-IR"/>
        </w:rPr>
        <w:t>3</w:t>
      </w:r>
      <w:r w:rsidR="00A85606">
        <w:rPr>
          <w:rFonts w:asciiTheme="majorBidi" w:hAnsiTheme="majorBidi" w:cs="B Zar" w:hint="cs"/>
          <w:sz w:val="16"/>
          <w:szCs w:val="18"/>
          <w:rtl/>
          <w:lang w:bidi="fa-IR"/>
        </w:rPr>
        <w:t>-</w:t>
      </w:r>
      <w:r w:rsidRPr="00A85606">
        <w:rPr>
          <w:rFonts w:asciiTheme="majorBidi" w:hAnsiTheme="majorBidi" w:cs="B Zar"/>
          <w:sz w:val="16"/>
          <w:szCs w:val="18"/>
          <w:rtl/>
          <w:lang w:bidi="fa-IR"/>
        </w:rPr>
        <w:t xml:space="preserve"> دکتری مهندسی صنایع</w:t>
      </w:r>
      <w:r w:rsidR="00EF3DFF" w:rsidRPr="00A85606">
        <w:rPr>
          <w:rFonts w:asciiTheme="majorBidi" w:hAnsiTheme="majorBidi" w:cs="B Zar"/>
          <w:sz w:val="16"/>
          <w:szCs w:val="18"/>
          <w:rtl/>
          <w:lang w:bidi="fa-IR"/>
        </w:rPr>
        <w:t>،</w:t>
      </w:r>
      <w:r w:rsidRPr="00A85606">
        <w:rPr>
          <w:rFonts w:asciiTheme="majorBidi" w:hAnsiTheme="majorBidi" w:cs="B Zar"/>
          <w:sz w:val="16"/>
          <w:szCs w:val="18"/>
          <w:rtl/>
          <w:lang w:bidi="fa-IR"/>
        </w:rPr>
        <w:t xml:space="preserve"> دانشگاه صنعتی امیرکبیر</w:t>
      </w:r>
      <w:r w:rsidR="00EF3DFF" w:rsidRPr="00A85606">
        <w:rPr>
          <w:rFonts w:asciiTheme="majorBidi" w:hAnsiTheme="majorBidi" w:cs="B Zar"/>
          <w:sz w:val="16"/>
          <w:szCs w:val="18"/>
          <w:rtl/>
          <w:lang w:bidi="fa-IR"/>
        </w:rPr>
        <w:t xml:space="preserve">، </w:t>
      </w:r>
      <w:r w:rsidR="00EF3DFF" w:rsidRPr="00A85606">
        <w:rPr>
          <w:rFonts w:asciiTheme="majorBidi" w:hAnsiTheme="majorBidi" w:cs="B Zar"/>
          <w:sz w:val="18"/>
          <w:szCs w:val="18"/>
          <w:rtl/>
        </w:rPr>
        <w:t>تهران، ايران</w:t>
      </w:r>
      <w:r w:rsidRPr="00A85606">
        <w:rPr>
          <w:rFonts w:asciiTheme="majorBidi" w:hAnsiTheme="majorBidi" w:cs="B Zar"/>
          <w:sz w:val="16"/>
          <w:szCs w:val="18"/>
          <w:lang w:bidi="fa-IR"/>
        </w:rPr>
        <w:t xml:space="preserve"> </w:t>
      </w:r>
    </w:p>
    <w:p w:rsidR="00152614" w:rsidRPr="00982CB6" w:rsidRDefault="00152614" w:rsidP="00982CB6">
      <w:pPr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p w:rsidR="00152614" w:rsidRPr="00982CB6" w:rsidRDefault="00152614" w:rsidP="00982CB6">
      <w:pPr>
        <w:ind w:hanging="1"/>
        <w:rPr>
          <w:rFonts w:asciiTheme="majorBidi" w:hAnsiTheme="majorBidi" w:cs="B Zar"/>
          <w:sz w:val="18"/>
          <w:szCs w:val="18"/>
          <w:rtl/>
          <w:lang w:bidi="fa-IR"/>
        </w:rPr>
      </w:pPr>
      <w:r w:rsidRPr="00982CB6">
        <w:rPr>
          <w:rFonts w:asciiTheme="majorBidi" w:hAnsiTheme="majorBidi" w:cs="B Zar"/>
          <w:sz w:val="18"/>
          <w:szCs w:val="18"/>
          <w:rtl/>
        </w:rPr>
        <w:t xml:space="preserve">رسيد مقاله: </w:t>
      </w:r>
      <w:r w:rsidR="00780820">
        <w:rPr>
          <w:rFonts w:asciiTheme="majorBidi" w:hAnsiTheme="majorBidi" w:cs="B Zar" w:hint="cs"/>
          <w:sz w:val="18"/>
          <w:szCs w:val="18"/>
          <w:rtl/>
          <w:lang w:bidi="fa-IR"/>
        </w:rPr>
        <w:t>12 شهریور 1392</w:t>
      </w:r>
    </w:p>
    <w:p w:rsidR="00152614" w:rsidRPr="00982CB6" w:rsidRDefault="00152614" w:rsidP="00982CB6">
      <w:pPr>
        <w:ind w:hanging="1"/>
        <w:rPr>
          <w:rFonts w:asciiTheme="majorBidi" w:hAnsiTheme="majorBidi" w:cs="B Zar"/>
          <w:sz w:val="18"/>
          <w:szCs w:val="18"/>
          <w:rtl/>
        </w:rPr>
      </w:pPr>
      <w:r w:rsidRPr="00982CB6">
        <w:rPr>
          <w:rFonts w:asciiTheme="majorBidi" w:hAnsiTheme="majorBidi" w:cs="B Zar"/>
          <w:sz w:val="18"/>
          <w:szCs w:val="18"/>
          <w:rtl/>
        </w:rPr>
        <w:t xml:space="preserve">پذيرش مقاله: </w:t>
      </w:r>
      <w:r w:rsidR="00780820">
        <w:rPr>
          <w:rFonts w:asciiTheme="majorBidi" w:hAnsiTheme="majorBidi" w:cs="B Zar" w:hint="cs"/>
          <w:sz w:val="18"/>
          <w:szCs w:val="18"/>
          <w:rtl/>
        </w:rPr>
        <w:t>14 بهمن 1392</w:t>
      </w:r>
    </w:p>
    <w:tbl>
      <w:tblPr>
        <w:tblStyle w:val="TableGrid"/>
        <w:bidiVisual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21"/>
      </w:tblGrid>
      <w:tr w:rsidR="00152614" w:rsidRPr="00982CB6" w:rsidTr="00A6699A">
        <w:trPr>
          <w:jc w:val="center"/>
        </w:trPr>
        <w:tc>
          <w:tcPr>
            <w:tcW w:w="9054" w:type="dxa"/>
          </w:tcPr>
          <w:p w:rsidR="00152614" w:rsidRPr="00982CB6" w:rsidRDefault="00152614" w:rsidP="00982CB6">
            <w:pPr>
              <w:pStyle w:val="Subtitle"/>
              <w:tabs>
                <w:tab w:val="left" w:pos="5547"/>
              </w:tabs>
              <w:spacing w:before="0" w:after="0" w:line="240" w:lineRule="auto"/>
              <w:rPr>
                <w:rFonts w:asciiTheme="majorBidi" w:hAnsiTheme="majorBidi" w:cs="B Zar"/>
                <w:sz w:val="24"/>
                <w:rtl/>
              </w:rPr>
            </w:pPr>
          </w:p>
          <w:p w:rsidR="00152614" w:rsidRPr="00982CB6" w:rsidRDefault="00152614" w:rsidP="00982CB6">
            <w:pPr>
              <w:pStyle w:val="Subtitle"/>
              <w:tabs>
                <w:tab w:val="left" w:pos="5547"/>
              </w:tabs>
              <w:spacing w:before="0" w:after="0" w:line="240" w:lineRule="auto"/>
              <w:rPr>
                <w:rFonts w:asciiTheme="majorBidi" w:hAnsiTheme="majorBidi" w:cs="B Zar"/>
                <w:sz w:val="26"/>
                <w:szCs w:val="26"/>
                <w:rtl/>
              </w:rPr>
            </w:pPr>
            <w:r w:rsidRPr="00982CB6">
              <w:rPr>
                <w:rFonts w:asciiTheme="majorBidi" w:hAnsiTheme="majorBidi" w:cs="B Zar"/>
                <w:sz w:val="24"/>
                <w:rtl/>
              </w:rPr>
              <w:t>چكيده</w:t>
            </w:r>
            <w:r w:rsidRPr="00982CB6">
              <w:rPr>
                <w:rFonts w:asciiTheme="majorBidi" w:hAnsiTheme="majorBidi" w:cs="B Zar"/>
                <w:sz w:val="26"/>
                <w:szCs w:val="26"/>
                <w:rtl/>
              </w:rPr>
              <w:tab/>
            </w:r>
          </w:p>
          <w:p w:rsidR="00152614" w:rsidRPr="00982CB6" w:rsidRDefault="00152614" w:rsidP="00A85606">
            <w:pPr>
              <w:pStyle w:val="Abstract"/>
              <w:tabs>
                <w:tab w:val="left" w:pos="191"/>
              </w:tabs>
              <w:spacing w:line="240" w:lineRule="auto"/>
              <w:ind w:left="0" w:right="0" w:firstLine="0"/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براي صنايع توليدي، هماهنگي تصميمات بازار و تقاضا با ديگر جنبه‌هاي زنجيره تامين مانند توليد و توزيع نه تنها مفيد و كاربردي بوده بلكه ضروري و لازم به نظر مي‌رسد. هماهنگي اين تصميمات، رويكردي را جهت بهينه سازي سيستم به جاي بهينه سازي مجزاي اجزا پيشنهاد مي‌كند كه كارايي زنجيره و نيز سازمان را بهبود بخشد. در این مقاله، مدلی چند هدفه برای </w:t>
            </w:r>
            <w:r w:rsidR="00982CB6"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بهینه‏ساز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همزمان تقاضا و تامین </w:t>
            </w:r>
            <w:r w:rsidR="00982CB6"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ارایه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م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شود به گونه ای که با </w:t>
            </w:r>
            <w:r w:rsid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ماکزیمم‏ساز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توام سود خرده فروش و سطح سرویس به مشتری با زمان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های تدارک احتمالی، قیمت فروش، اندازه انباشته خرده فروش و نقطه سفارش</w:t>
            </w:r>
            <w:r w:rsidR="00A85606">
              <w:rPr>
                <w:rFonts w:asciiTheme="majorBidi" w:hAnsiTheme="majorBidi" w:cs="B Zar" w:hint="cs"/>
                <w:color w:val="000000" w:themeColor="text1"/>
                <w:sz w:val="24"/>
                <w:szCs w:val="24"/>
                <w:rtl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دهی</w:t>
            </w:r>
            <w:r w:rsidR="00A85606">
              <w:rPr>
                <w:rFonts w:asciiTheme="majorBidi" w:hAnsiTheme="majorBidi" w:cs="B Zar" w:hint="cs"/>
                <w:color w:val="000000" w:themeColor="text1"/>
                <w:sz w:val="24"/>
                <w:szCs w:val="24"/>
                <w:rtl/>
                <w:lang w:bidi="fa-IR"/>
              </w:rPr>
              <w:t>،</w:t>
            </w:r>
            <w:r w:rsidR="00A8560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تعیین می</w:t>
            </w:r>
            <w:r w:rsidR="00A85606">
              <w:rPr>
                <w:rFonts w:asciiTheme="majorBidi" w:hAnsiTheme="majorBidi" w:cs="B Zar" w:hint="cs"/>
                <w:color w:val="000000" w:themeColor="text1"/>
                <w:sz w:val="24"/>
                <w:szCs w:val="24"/>
                <w:rtl/>
                <w:lang w:bidi="fa-IR"/>
              </w:rPr>
              <w:t>‏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شود. </w:t>
            </w:r>
            <w:r w:rsid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مساله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در دو حالت زمان تدارک یکنواخت و نمایی مورد بررسی قرار م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گیرد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lang w:bidi="fa-IR"/>
              </w:rPr>
              <w:t xml:space="preserve"> .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با توجه به اهمیت قیمت</w:t>
            </w:r>
            <w:r w:rsidR="00A85606">
              <w:rPr>
                <w:rFonts w:asciiTheme="majorBidi" w:hAnsiTheme="majorBidi" w:cs="B Zar" w:hint="cs"/>
                <w:color w:val="000000" w:themeColor="text1"/>
                <w:sz w:val="24"/>
                <w:szCs w:val="24"/>
                <w:rtl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گذاری محصولات و تاثیر آن بر روی سود و تقاضا، تقاضا تابع کلی از قیمت در نظر گرفته شده است. مدل چند هدفه غیر خطی حاصل با استفاده از الگوریتم ژنتیک (</w:t>
            </w:r>
            <w:r w:rsidRPr="00982CB6">
              <w:rPr>
                <w:rFonts w:asciiTheme="majorBidi" w:hAnsiTheme="majorBidi" w:cs="B Zar"/>
                <w:color w:val="000000" w:themeColor="text1"/>
                <w:sz w:val="22"/>
                <w:szCs w:val="22"/>
                <w:lang w:bidi="fa-IR"/>
              </w:rPr>
              <w:t>GA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) حل و تحلیل م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softHyphen/>
              <w:t xml:space="preserve">گردد. در پایان  مطالعه عددی  همراه با  تحلیل حساسیت بر روی پارامترهای کلیدی مدل، </w:t>
            </w:r>
            <w:r w:rsidR="00982CB6"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>ارایه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می</w:t>
            </w: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softHyphen/>
              <w:t xml:space="preserve">گردد. </w:t>
            </w:r>
          </w:p>
          <w:p w:rsidR="00152614" w:rsidRPr="00982CB6" w:rsidRDefault="00152614" w:rsidP="00982CB6">
            <w:pPr>
              <w:pStyle w:val="Abstract"/>
              <w:spacing w:line="240" w:lineRule="auto"/>
              <w:ind w:left="0" w:right="0" w:firstLine="0"/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000000" w:themeColor="text1"/>
                <w:sz w:val="24"/>
                <w:szCs w:val="24"/>
                <w:rtl/>
                <w:lang w:bidi="fa-IR"/>
              </w:rPr>
              <w:t xml:space="preserve"> </w:t>
            </w:r>
          </w:p>
          <w:p w:rsidR="00152614" w:rsidRPr="00982CB6" w:rsidRDefault="00152614" w:rsidP="00A85606">
            <w:pPr>
              <w:pStyle w:val="Subtitle"/>
              <w:tabs>
                <w:tab w:val="left" w:pos="2268"/>
              </w:tabs>
              <w:spacing w:before="0" w:after="0" w:line="240" w:lineRule="auto"/>
              <w:rPr>
                <w:rFonts w:asciiTheme="majorBidi" w:hAnsiTheme="majorBidi" w:cs="B Zar"/>
                <w:sz w:val="18"/>
                <w:szCs w:val="18"/>
                <w:rtl/>
              </w:rPr>
            </w:pPr>
            <w:r w:rsidRPr="00982CB6">
              <w:rPr>
                <w:rFonts w:asciiTheme="majorBidi" w:hAnsiTheme="majorBidi" w:cs="B Zar"/>
                <w:sz w:val="26"/>
                <w:szCs w:val="26"/>
                <w:rtl/>
              </w:rPr>
              <w:t>كلمات كليدي</w:t>
            </w:r>
            <w:r w:rsidR="006675BF" w:rsidRPr="00982CB6">
              <w:rPr>
                <w:rFonts w:asciiTheme="majorBidi" w:hAnsiTheme="majorBidi" w:cs="B Zar"/>
                <w:sz w:val="26"/>
                <w:szCs w:val="26"/>
                <w:rtl/>
              </w:rPr>
              <w:t>:</w:t>
            </w:r>
            <w:r w:rsidR="006675BF" w:rsidRPr="00982CB6">
              <w:rPr>
                <w:rFonts w:asciiTheme="majorBidi" w:hAnsiTheme="majorBidi" w:cs="B Zar"/>
                <w:color w:val="000000" w:themeColor="text1"/>
                <w:sz w:val="26"/>
                <w:szCs w:val="26"/>
                <w:rtl/>
                <w:lang w:bidi="fa-IR"/>
              </w:rPr>
              <w:t xml:space="preserve">  </w:t>
            </w:r>
            <w:r w:rsidR="00982CB6" w:rsidRPr="00982CB6">
              <w:rPr>
                <w:rFonts w:asciiTheme="majorBidi" w:hAnsiTheme="majorBidi" w:cs="B Zar"/>
                <w:b w:val="0"/>
                <w:bCs w:val="0"/>
                <w:color w:val="000000" w:themeColor="text1"/>
                <w:sz w:val="24"/>
                <w:rtl/>
                <w:lang w:bidi="fa-IR"/>
              </w:rPr>
              <w:t>بهینه‏سازی</w:t>
            </w:r>
            <w:r w:rsidRPr="00982CB6">
              <w:rPr>
                <w:rFonts w:asciiTheme="majorBidi" w:hAnsiTheme="majorBidi" w:cs="B Zar"/>
                <w:b w:val="0"/>
                <w:bCs w:val="0"/>
                <w:color w:val="000000" w:themeColor="text1"/>
                <w:sz w:val="24"/>
                <w:rtl/>
                <w:lang w:bidi="fa-IR"/>
              </w:rPr>
              <w:t xml:space="preserve"> چند هدفه، </w:t>
            </w:r>
            <w:r w:rsidR="00982CB6">
              <w:rPr>
                <w:rFonts w:asciiTheme="majorBidi" w:hAnsiTheme="majorBidi" w:cs="B Zar"/>
                <w:b w:val="0"/>
                <w:bCs w:val="0"/>
                <w:color w:val="000000" w:themeColor="text1"/>
                <w:sz w:val="24"/>
                <w:rtl/>
                <w:lang w:bidi="fa-IR"/>
              </w:rPr>
              <w:t>برنامه‏ریزی</w:t>
            </w:r>
            <w:r w:rsidRPr="00982CB6">
              <w:rPr>
                <w:rFonts w:asciiTheme="majorBidi" w:hAnsiTheme="majorBidi" w:cs="B Zar"/>
                <w:b w:val="0"/>
                <w:bCs w:val="0"/>
                <w:color w:val="000000" w:themeColor="text1"/>
                <w:sz w:val="24"/>
                <w:rtl/>
                <w:lang w:bidi="fa-IR"/>
              </w:rPr>
              <w:t xml:space="preserve"> غیرخطی، اندازه انباشته، قیمت</w:t>
            </w:r>
            <w:r w:rsidR="00A85606">
              <w:rPr>
                <w:rFonts w:asciiTheme="majorBidi" w:hAnsiTheme="majorBidi" w:cs="B Zar" w:hint="cs"/>
                <w:b w:val="0"/>
                <w:bCs w:val="0"/>
                <w:color w:val="000000" w:themeColor="text1"/>
                <w:sz w:val="24"/>
                <w:rtl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b w:val="0"/>
                <w:bCs w:val="0"/>
                <w:color w:val="000000" w:themeColor="text1"/>
                <w:sz w:val="24"/>
                <w:rtl/>
                <w:lang w:bidi="fa-IR"/>
              </w:rPr>
              <w:t>گذاری، زمان تدارک احتمالی، الگوریتم ژنتیک</w:t>
            </w:r>
            <w:r w:rsidR="006675BF" w:rsidRPr="00982CB6">
              <w:rPr>
                <w:rFonts w:asciiTheme="majorBidi" w:hAnsiTheme="majorBidi" w:cs="B Zar"/>
                <w:sz w:val="18"/>
                <w:szCs w:val="18"/>
                <w:rtl/>
              </w:rPr>
              <w:t>.</w:t>
            </w:r>
          </w:p>
          <w:p w:rsidR="005354A8" w:rsidRPr="00982CB6" w:rsidRDefault="005354A8" w:rsidP="00982CB6">
            <w:pPr>
              <w:rPr>
                <w:rFonts w:asciiTheme="majorBidi" w:hAnsiTheme="majorBidi" w:cs="B Zar"/>
                <w:sz w:val="26"/>
                <w:szCs w:val="26"/>
                <w:rtl/>
              </w:rPr>
            </w:pPr>
          </w:p>
        </w:tc>
      </w:tr>
    </w:tbl>
    <w:p w:rsidR="007A5EA1" w:rsidRPr="00982CB6" w:rsidRDefault="007A5EA1" w:rsidP="00982CB6">
      <w:pPr>
        <w:ind w:firstLine="0"/>
        <w:rPr>
          <w:rFonts w:asciiTheme="majorBidi" w:hAnsiTheme="majorBidi" w:cs="B Zar"/>
          <w:sz w:val="26"/>
          <w:szCs w:val="26"/>
          <w:rtl/>
        </w:rPr>
      </w:pPr>
    </w:p>
    <w:p w:rsidR="007A5EA1" w:rsidRPr="00BF0681" w:rsidRDefault="007A5EA1" w:rsidP="00982CB6">
      <w:pPr>
        <w:ind w:firstLine="0"/>
        <w:rPr>
          <w:rFonts w:asciiTheme="majorBidi" w:hAnsiTheme="majorBidi" w:cs="B Zar"/>
          <w:b/>
          <w:bCs/>
          <w:sz w:val="26"/>
          <w:szCs w:val="26"/>
          <w:rtl/>
        </w:rPr>
      </w:pPr>
      <w:r w:rsidRPr="00BF0681">
        <w:rPr>
          <w:rFonts w:asciiTheme="majorBidi" w:hAnsiTheme="majorBidi" w:cs="B Zar"/>
          <w:b/>
          <w:bCs/>
          <w:sz w:val="26"/>
          <w:szCs w:val="26"/>
          <w:rtl/>
        </w:rPr>
        <w:t>1 مقدمه</w:t>
      </w:r>
    </w:p>
    <w:p w:rsidR="001B02FA" w:rsidRPr="00982CB6" w:rsidRDefault="00982CB6" w:rsidP="00A85606">
      <w:pPr>
        <w:ind w:firstLine="0"/>
        <w:jc w:val="lowKashida"/>
        <w:rPr>
          <w:rFonts w:asciiTheme="majorBidi" w:hAnsiTheme="majorBidi" w:cs="B Zar"/>
          <w:color w:val="000000"/>
          <w:sz w:val="22"/>
          <w:szCs w:val="26"/>
          <w:rtl/>
        </w:rPr>
      </w:pPr>
      <w:r>
        <w:rPr>
          <w:rFonts w:asciiTheme="majorBidi" w:hAnsiTheme="majorBidi" w:cs="B Zar"/>
          <w:sz w:val="22"/>
          <w:szCs w:val="26"/>
          <w:rtl/>
        </w:rPr>
        <w:t>برنامه‏ریزی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 xml:space="preserve"> و کنترل </w:t>
      </w:r>
      <w:r>
        <w:rPr>
          <w:rFonts w:asciiTheme="majorBidi" w:hAnsiTheme="majorBidi" w:cs="B Zar"/>
          <w:sz w:val="22"/>
          <w:szCs w:val="26"/>
          <w:rtl/>
        </w:rPr>
        <w:t>موجودی‏ها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 xml:space="preserve"> از فعالیت</w:t>
      </w:r>
      <w:r>
        <w:rPr>
          <w:rFonts w:asciiTheme="majorBidi" w:hAnsiTheme="majorBidi" w:cs="B Zar" w:hint="cs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sz w:val="22"/>
          <w:szCs w:val="26"/>
          <w:rtl/>
        </w:rPr>
        <w:t>های مهم زنجیره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softHyphen/>
        <w:t>های تامین و سیستم</w:t>
      </w:r>
      <w:r w:rsidR="00A85606">
        <w:rPr>
          <w:rFonts w:asciiTheme="majorBidi" w:hAnsiTheme="majorBidi" w:cs="B Zar" w:hint="cs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sz w:val="22"/>
          <w:szCs w:val="26"/>
          <w:rtl/>
        </w:rPr>
        <w:t>های لجستیکی است</w:t>
      </w:r>
      <w:r w:rsidR="00A85606">
        <w:rPr>
          <w:rFonts w:asciiTheme="majorBidi" w:hAnsiTheme="majorBidi" w:cs="B Zar" w:hint="cs"/>
          <w:sz w:val="22"/>
          <w:szCs w:val="26"/>
          <w:rtl/>
        </w:rPr>
        <w:t xml:space="preserve">؛ 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>از این</w:t>
      </w:r>
      <w:r w:rsidR="00A85606">
        <w:rPr>
          <w:rFonts w:asciiTheme="majorBidi" w:hAnsiTheme="majorBidi" w:cs="B Zar" w:hint="cs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sz w:val="22"/>
          <w:szCs w:val="26"/>
          <w:rtl/>
        </w:rPr>
        <w:t xml:space="preserve">رو تا کنون مطالعات و تحقیقات متعددی در این زمینه صورت پذیرفته است. از جنبه مطالعات تامین و تقاضا مطالب 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lastRenderedPageBreak/>
        <w:t xml:space="preserve">مطرح شده در </w:t>
      </w:r>
      <w:r>
        <w:rPr>
          <w:rFonts w:asciiTheme="majorBidi" w:hAnsiTheme="majorBidi" w:cs="B Zar"/>
          <w:sz w:val="22"/>
          <w:szCs w:val="26"/>
          <w:rtl/>
        </w:rPr>
        <w:t>برنامه‏ریزی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 xml:space="preserve"> موجودی</w:t>
      </w:r>
      <w:r w:rsidR="00E548F3" w:rsidRPr="00982CB6">
        <w:rPr>
          <w:rFonts w:asciiTheme="majorBidi" w:hAnsiTheme="majorBidi" w:cs="B Zar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sz w:val="22"/>
          <w:szCs w:val="26"/>
          <w:rtl/>
        </w:rPr>
        <w:t>ها به دو دسته قابل طبقه بندی است. دسته اول مدل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softHyphen/>
        <w:t>های کنترل موجودی همراه با تعیین قیمت می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softHyphen/>
        <w:t xml:space="preserve">باشد. 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در مدل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 xml:space="preserve">های سنتی تعیین سیاست موجودی </w:t>
      </w:r>
      <w:r w:rsidR="00A8560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بر عهده بخش عملیاتی بود و سیاست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  <w:lang w:bidi="fa-IR"/>
        </w:rPr>
        <w:t>‏</w:t>
      </w:r>
      <w:r w:rsidR="00A8560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های قیمت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  <w:lang w:bidi="fa-IR"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گذاری به صورت مجزا توسط بخش بازاریابی تعیین می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>گردید در حالی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  <w:lang w:bidi="fa-IR"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که برای ماکزیمم ساختن سود کل باید سیاست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>های موجودی و قیمت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  <w:lang w:bidi="fa-IR"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گذاری به صورت توأم در نظر گرفته شوند. در واقع تعیین قیمت مناسب فرآیندی پیچیده است و سازمان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>ها باید اطلاعاتی در زمینه هزینه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>های عملیاتی، مشتریان فعلی و تقاضاهای آینده در دست داشته باشند تا قادر به  تنظیم و تعدیل قیمت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>ها با کمترین هزینه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  <w:t xml:space="preserve">ها باشند. علاوه بر این  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>قیمت فروش، فاکتوری تعیین کننده در انتخاب کالا توسط مصرف کنندگان می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باشد و در بازارهای رقابتی امروزه، سازمان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 به اهمیت جذب مشتریان به عنوان عاملی موثر پی بر</w:t>
      </w:r>
      <w:r w:rsidR="0053191D" w:rsidRPr="00982CB6">
        <w:rPr>
          <w:rFonts w:asciiTheme="majorBidi" w:hAnsiTheme="majorBidi" w:cs="B Zar"/>
          <w:color w:val="000000"/>
          <w:sz w:val="22"/>
          <w:szCs w:val="26"/>
          <w:rtl/>
        </w:rPr>
        <w:t>د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>ه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اند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>. لی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</w:t>
      </w:r>
      <w:r w:rsidR="001B02FA" w:rsidRPr="00982CB6">
        <w:rPr>
          <w:rFonts w:asciiTheme="majorBidi" w:hAnsiTheme="majorBidi" w:cs="B Zar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</w:rPr>
        <w:t>1</w:t>
      </w:r>
      <w:r w:rsidR="001B02FA" w:rsidRPr="00982CB6">
        <w:rPr>
          <w:rFonts w:asciiTheme="majorBidi" w:hAnsiTheme="majorBidi" w:cs="B Zar"/>
          <w:sz w:val="22"/>
          <w:szCs w:val="26"/>
        </w:rPr>
        <w:t>[</w:t>
      </w:r>
      <w:r w:rsidR="00E548F3" w:rsidRPr="00982CB6">
        <w:rPr>
          <w:rFonts w:asciiTheme="majorBidi" w:hAnsiTheme="majorBidi" w:cs="B Zar"/>
          <w:sz w:val="22"/>
          <w:szCs w:val="26"/>
          <w:rtl/>
        </w:rPr>
        <w:t xml:space="preserve"> </w:t>
      </w:r>
      <w:r w:rsidR="001B02FA" w:rsidRPr="00982CB6">
        <w:rPr>
          <w:rFonts w:asciiTheme="majorBidi" w:hAnsiTheme="majorBidi" w:cs="B Zar"/>
          <w:sz w:val="22"/>
          <w:szCs w:val="26"/>
          <w:rtl/>
        </w:rPr>
        <w:t>نیز در مقاله ای که در سال 2004 منتشر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نمود دو سیاست قیمت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>گذاری بر مبنای دو سطح خدمت را در نظر گرفت و نشان داد که اگر</w:t>
      </w:r>
      <w:r w:rsidR="005354A8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قیمت بیش از اندازه افزایش یابد برخی از مشتریان به سمت سطح خدمت پایین</w:t>
      </w:r>
      <w:r w:rsidR="005354A8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>تر</w:t>
      </w:r>
      <w:r w:rsidR="005354A8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A85606">
        <w:rPr>
          <w:rFonts w:asciiTheme="majorBidi" w:hAnsiTheme="majorBidi" w:cs="B Zar"/>
          <w:color w:val="000000"/>
          <w:sz w:val="22"/>
          <w:szCs w:val="26"/>
          <w:rtl/>
        </w:rPr>
        <w:t>به دلیل پایین بودن قیمت روی می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‏</w:t>
      </w:r>
      <w:r w:rsidR="001B02FA" w:rsidRPr="00982CB6">
        <w:rPr>
          <w:rFonts w:asciiTheme="majorBidi" w:hAnsiTheme="majorBidi" w:cs="B Zar"/>
          <w:color w:val="000000"/>
          <w:sz w:val="22"/>
          <w:szCs w:val="26"/>
          <w:rtl/>
        </w:rPr>
        <w:t>آورند.</w:t>
      </w:r>
    </w:p>
    <w:p w:rsidR="001B02FA" w:rsidRPr="00982CB6" w:rsidRDefault="001B02FA" w:rsidP="00A85606">
      <w:pPr>
        <w:ind w:firstLine="425"/>
        <w:jc w:val="lowKashida"/>
        <w:rPr>
          <w:rFonts w:asciiTheme="majorBidi" w:hAnsiTheme="majorBidi" w:cs="B Zar"/>
          <w:color w:val="FF0000"/>
          <w:sz w:val="22"/>
          <w:szCs w:val="26"/>
          <w:rtl/>
        </w:rPr>
      </w:pPr>
      <w:r w:rsidRPr="00982CB6">
        <w:rPr>
          <w:rFonts w:asciiTheme="majorBidi" w:hAnsiTheme="majorBidi" w:cs="B Zar"/>
          <w:sz w:val="22"/>
          <w:szCs w:val="26"/>
          <w:rtl/>
        </w:rPr>
        <w:t>در سال 1955 ویتین</w:t>
      </w:r>
      <w:r w:rsidR="00982CB6">
        <w:rPr>
          <w:rFonts w:asciiTheme="majorBidi" w:hAnsiTheme="majorBidi" w:cs="B Zar" w:hint="cs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</w:rPr>
        <w:t>2</w:t>
      </w:r>
      <w:r w:rsidRPr="00982CB6">
        <w:rPr>
          <w:rFonts w:asciiTheme="majorBidi" w:hAnsiTheme="majorBidi" w:cs="B Zar"/>
          <w:sz w:val="22"/>
          <w:szCs w:val="26"/>
        </w:rPr>
        <w:t>[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برای اولین بار تئوری قیمت</w:t>
      </w:r>
      <w:r w:rsidR="00A85606">
        <w:rPr>
          <w:rFonts w:asciiTheme="majorBidi" w:hAnsiTheme="majorBidi" w:cs="B Zar" w:hint="cs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 xml:space="preserve">گذاری و </w:t>
      </w:r>
      <w:r w:rsidR="00982CB6" w:rsidRPr="00982CB6">
        <w:rPr>
          <w:rFonts w:asciiTheme="majorBidi" w:hAnsiTheme="majorBidi" w:cs="B Zar"/>
          <w:sz w:val="22"/>
          <w:szCs w:val="26"/>
          <w:rtl/>
        </w:rPr>
        <w:t>برنامه‏ریزی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موجودی را به طور توام مورد</w:t>
      </w:r>
      <w:r w:rsidR="00E548F3" w:rsidRPr="00982CB6">
        <w:rPr>
          <w:rFonts w:asciiTheme="majorBidi" w:hAnsiTheme="majorBidi" w:cs="B Zar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بررسی قرار داد. وی مدل روزنامه فروش را با در نظر گرفتن اثرات قیمت فرموله نمود. در این مدل تقاضا وابسته به قیمت فروش که یک متغیر تصمیم است</w:t>
      </w:r>
      <w:r w:rsidR="00A85606">
        <w:rPr>
          <w:rFonts w:asciiTheme="majorBidi" w:hAnsiTheme="majorBidi" w:cs="B Zar" w:hint="cs"/>
          <w:sz w:val="22"/>
          <w:szCs w:val="26"/>
          <w:rtl/>
        </w:rPr>
        <w:t xml:space="preserve">؛ </w:t>
      </w:r>
      <w:r w:rsidRPr="00982CB6">
        <w:rPr>
          <w:rFonts w:asciiTheme="majorBidi" w:hAnsiTheme="majorBidi" w:cs="B Zar"/>
          <w:sz w:val="22"/>
          <w:szCs w:val="26"/>
          <w:rtl/>
        </w:rPr>
        <w:t>فرض می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 xml:space="preserve">شود.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ابد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>3،4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، دای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5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و دای و هسی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6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ریک مدل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>‏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هایی</w:t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با فرض کالای فاسد شدنی و کمبود مجاز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ادند و همگی قیمت را به عنوان متغیر تصمیم در نظر گرفتند. ابد و دای در مدل خود تقاضا را به صورت تابع کلی از قیمت فرض نمودند در حالی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که در مدل دای و هسی تقاضا تابعی از قیمت و زمان است. ماخوپدهای و همکاران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7</w:t>
      </w:r>
      <w:r w:rsidRPr="00982CB6">
        <w:rPr>
          <w:rFonts w:asciiTheme="majorBidi" w:hAnsiTheme="majorBidi" w:cs="B Zar"/>
          <w:color w:val="000000"/>
          <w:sz w:val="22"/>
          <w:szCs w:val="26"/>
        </w:rPr>
        <w:t xml:space="preserve"> 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و اسمعیلی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8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ر مقالاتشان کمبود را غیر مجاز و افق زمانی را نیز نامحدود در نظر گرفتند. </w:t>
      </w:r>
      <w:r w:rsidR="00A85606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ماخوپدهای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و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همکاران تقاضا را به صورت غیرخطی وابسته به قیمت در نظر گرفتند </w:t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در حالی</w:t>
      </w:r>
      <w:r w:rsidR="00A85606">
        <w:rPr>
          <w:rFonts w:asciiTheme="majorBidi" w:hAnsiTheme="majorBidi" w:cs="B Zar" w:hint="cs"/>
          <w:color w:val="000000" w:themeColor="text1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 xml:space="preserve">که در مدل </w:t>
      </w:r>
      <w:r w:rsidR="00982CB6"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 xml:space="preserve"> شده توسط اسمعیلی تقاضا تابع کلی از قیمت است و مقادیر قیمت فروش، هزی</w:t>
      </w:r>
      <w:r w:rsidR="00E548F3"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نه</w:t>
      </w:r>
      <w:r w:rsidR="00E548F3"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های بازاریابی و اندازه انباشته به گونه</w:t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softHyphen/>
        <w:t xml:space="preserve">ای تعیین شده است که سود سالانه تولیدکننده ماکزیمم گردد. سانا </w:t>
      </w:r>
      <w:r w:rsidRPr="00982CB6">
        <w:rPr>
          <w:rFonts w:asciiTheme="majorBidi" w:hAnsiTheme="majorBidi" w:cs="B Zar"/>
          <w:color w:val="000000" w:themeColor="text1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9</w:t>
      </w:r>
      <w:r w:rsidRPr="00982CB6">
        <w:rPr>
          <w:rFonts w:asciiTheme="majorBidi" w:hAnsiTheme="majorBidi" w:cs="B Zar"/>
          <w:color w:val="000000" w:themeColor="text1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 xml:space="preserve"> درسال 2011 مدل موجودی احتمالی </w:t>
      </w:r>
      <w:r w:rsidR="00982CB6"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 w:themeColor="text1"/>
          <w:sz w:val="22"/>
          <w:szCs w:val="26"/>
          <w:rtl/>
        </w:rPr>
        <w:t xml:space="preserve"> داد که در آن تقاضا وابسته به متغیر تصادفی قیمت در نظر گرفته شده است. </w:t>
      </w:r>
    </w:p>
    <w:p w:rsidR="001B02FA" w:rsidRPr="00982CB6" w:rsidRDefault="001B02FA" w:rsidP="00A85606">
      <w:pPr>
        <w:ind w:firstLine="425"/>
        <w:jc w:val="lowKashida"/>
        <w:rPr>
          <w:rFonts w:asciiTheme="majorBidi" w:hAnsiTheme="majorBidi" w:cs="B Zar"/>
          <w:sz w:val="22"/>
          <w:szCs w:val="26"/>
          <w:rtl/>
        </w:rPr>
      </w:pPr>
      <w:r w:rsidRPr="00982CB6">
        <w:rPr>
          <w:rFonts w:asciiTheme="majorBidi" w:hAnsiTheme="majorBidi" w:cs="B Zar"/>
          <w:sz w:val="22"/>
          <w:szCs w:val="26"/>
          <w:rtl/>
        </w:rPr>
        <w:t>دسته دوم مدل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ی چند هدفه می باشند. اغلب مدل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ی موجودی مفهوم هزینه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ی مختلف و همچنین خدمات را در یک هدف جای داده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اند و برای حل آن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 از روش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ی سنتی استفاده می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شود در حالی</w:t>
      </w:r>
      <w:r w:rsidR="00A85606">
        <w:rPr>
          <w:rFonts w:asciiTheme="majorBidi" w:hAnsiTheme="majorBidi" w:cs="B Zar" w:hint="cs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>که از ویژگی</w:t>
      </w:r>
      <w:r w:rsidR="00982CB6">
        <w:rPr>
          <w:rFonts w:asciiTheme="majorBidi" w:hAnsiTheme="majorBidi" w:cs="B Zar" w:hint="cs"/>
          <w:sz w:val="22"/>
          <w:szCs w:val="26"/>
          <w:rtl/>
        </w:rPr>
        <w:t>‏</w:t>
      </w:r>
      <w:r w:rsidRPr="00982CB6">
        <w:rPr>
          <w:rFonts w:asciiTheme="majorBidi" w:hAnsiTheme="majorBidi" w:cs="B Zar"/>
          <w:sz w:val="22"/>
          <w:szCs w:val="26"/>
          <w:rtl/>
        </w:rPr>
        <w:t>های بارز تجارت امروزی، تنوع خواسته</w:t>
      </w:r>
      <w:r w:rsidRPr="00982CB6">
        <w:rPr>
          <w:rFonts w:asciiTheme="majorBidi" w:hAnsiTheme="majorBidi" w:cs="B Zar"/>
          <w:sz w:val="22"/>
          <w:szCs w:val="26"/>
          <w:rtl/>
        </w:rPr>
        <w:softHyphen/>
        <w:t>های تصمیم</w:t>
      </w:r>
      <w:r w:rsidR="00982CB6">
        <w:rPr>
          <w:rFonts w:asciiTheme="majorBidi" w:hAnsiTheme="majorBidi" w:cs="B Zar" w:hint="cs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>گیرندگان است</w:t>
      </w:r>
      <w:r w:rsidR="00A85606">
        <w:rPr>
          <w:rFonts w:asciiTheme="majorBidi" w:hAnsiTheme="majorBidi" w:cs="B Zar" w:hint="cs"/>
          <w:sz w:val="22"/>
          <w:szCs w:val="26"/>
          <w:rtl/>
        </w:rPr>
        <w:t>.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در </w:t>
      </w:r>
      <w:r w:rsidR="00982CB6">
        <w:rPr>
          <w:rFonts w:asciiTheme="majorBidi" w:hAnsiTheme="majorBidi" w:cs="B Zar"/>
          <w:sz w:val="22"/>
          <w:szCs w:val="26"/>
          <w:rtl/>
        </w:rPr>
        <w:t>مسایل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چند هدفه تصمیم گیرنده به دنبال حداکثر یا حداقل نمودن دو یا چند هدف به طور همزمان </w:t>
      </w:r>
      <w:r w:rsidR="00A85606">
        <w:rPr>
          <w:rFonts w:asciiTheme="majorBidi" w:hAnsiTheme="majorBidi" w:cs="B Zar" w:hint="cs"/>
          <w:sz w:val="22"/>
          <w:szCs w:val="26"/>
          <w:rtl/>
        </w:rPr>
        <w:t>می</w:t>
      </w:r>
      <w:r w:rsidR="00A85606">
        <w:rPr>
          <w:rFonts w:asciiTheme="majorBidi" w:hAnsiTheme="majorBidi" w:cs="B Zar"/>
          <w:sz w:val="22"/>
          <w:szCs w:val="26"/>
          <w:rtl/>
        </w:rPr>
        <w:softHyphen/>
      </w:r>
      <w:r w:rsidR="00A85606">
        <w:rPr>
          <w:rFonts w:asciiTheme="majorBidi" w:hAnsiTheme="majorBidi" w:cs="B Zar" w:hint="cs"/>
          <w:sz w:val="22"/>
          <w:szCs w:val="26"/>
          <w:rtl/>
        </w:rPr>
        <w:t>باشد.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این دسته از مدل</w:t>
      </w:r>
      <w:r w:rsidR="00982CB6">
        <w:rPr>
          <w:rFonts w:asciiTheme="majorBidi" w:hAnsiTheme="majorBidi" w:cs="B Zar" w:hint="cs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>ها در زمینه</w:t>
      </w:r>
      <w:r w:rsidR="00982CB6">
        <w:rPr>
          <w:rFonts w:asciiTheme="majorBidi" w:hAnsiTheme="majorBidi" w:cs="B Zar" w:hint="cs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 xml:space="preserve">های زیادی </w:t>
      </w:r>
      <w:r w:rsidR="00982CB6">
        <w:rPr>
          <w:rFonts w:asciiTheme="majorBidi" w:hAnsiTheme="majorBidi" w:cs="B Zar"/>
          <w:sz w:val="22"/>
          <w:szCs w:val="26"/>
          <w:rtl/>
        </w:rPr>
        <w:t>به‏کار</w:t>
      </w:r>
      <w:r w:rsidR="00A85606">
        <w:rPr>
          <w:rFonts w:asciiTheme="majorBidi" w:hAnsiTheme="majorBidi" w:cs="B Zar"/>
          <w:sz w:val="22"/>
          <w:szCs w:val="26"/>
          <w:rtl/>
        </w:rPr>
        <w:t xml:space="preserve"> رفته اما تا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کنون تعداد اندکی از </w:t>
      </w:r>
      <w:r w:rsidR="00982CB6">
        <w:rPr>
          <w:rFonts w:asciiTheme="majorBidi" w:hAnsiTheme="majorBidi" w:cs="B Zar"/>
          <w:sz w:val="22"/>
          <w:szCs w:val="26"/>
          <w:rtl/>
        </w:rPr>
        <w:t>مسایل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چند هدفه به </w:t>
      </w:r>
      <w:r w:rsidR="00982CB6" w:rsidRPr="00982CB6">
        <w:rPr>
          <w:rFonts w:asciiTheme="majorBidi" w:hAnsiTheme="majorBidi" w:cs="B Zar"/>
          <w:sz w:val="22"/>
          <w:szCs w:val="26"/>
          <w:rtl/>
        </w:rPr>
        <w:t>بهینه‏سازی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کنترل موجودی پرداخته</w:t>
      </w:r>
      <w:r w:rsidR="00E5177C" w:rsidRPr="00982CB6">
        <w:rPr>
          <w:rFonts w:asciiTheme="majorBidi" w:hAnsiTheme="majorBidi" w:cs="B Zar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sz w:val="22"/>
          <w:szCs w:val="26"/>
          <w:rtl/>
        </w:rPr>
        <w:t>اند.</w:t>
      </w:r>
    </w:p>
    <w:p w:rsidR="001B02FA" w:rsidRPr="00982CB6" w:rsidRDefault="001B02FA" w:rsidP="00A85606">
      <w:pPr>
        <w:tabs>
          <w:tab w:val="right" w:pos="206"/>
        </w:tabs>
        <w:ind w:firstLine="425"/>
        <w:jc w:val="lowKashida"/>
        <w:rPr>
          <w:rFonts w:asciiTheme="majorBidi" w:hAnsiTheme="majorBidi" w:cs="B Zar"/>
          <w:sz w:val="22"/>
          <w:szCs w:val="26"/>
          <w:rtl/>
        </w:rPr>
      </w:pPr>
      <w:r w:rsidRPr="00982CB6">
        <w:rPr>
          <w:rFonts w:asciiTheme="majorBidi" w:hAnsiTheme="majorBidi" w:cs="B Zar"/>
          <w:sz w:val="22"/>
          <w:szCs w:val="26"/>
          <w:rtl/>
        </w:rPr>
        <w:t>گاردنر و دننبرینگ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ر سال 1979 اولین کسانی بودند که سطح خدمت را به عنوان تابع هدف دیگری معرفی نمودند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.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پادمنبهان و 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وارت نیز در سال 1990 </w:t>
      </w:r>
      <w:r w:rsidR="00982CB6" w:rsidRPr="00982CB6">
        <w:rPr>
          <w:rFonts w:asciiTheme="majorBidi" w:hAnsiTheme="majorBidi" w:cs="B Zar"/>
          <w:sz w:val="22"/>
          <w:szCs w:val="26"/>
          <w:rtl/>
        </w:rPr>
        <w:t>مساله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موجودی چند هدفه برای کالاهای فاسد شدنی با تقاضای وابسته به موجودی </w:t>
      </w:r>
      <w:r w:rsidR="00982CB6" w:rsidRPr="00982CB6">
        <w:rPr>
          <w:rFonts w:asciiTheme="majorBidi" w:hAnsiTheme="majorBidi" w:cs="B Zar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دادند و برای حل روش </w:t>
      </w:r>
      <w:r w:rsidR="00982CB6" w:rsidRPr="00982CB6">
        <w:rPr>
          <w:rFonts w:asciiTheme="majorBidi" w:hAnsiTheme="majorBidi" w:cs="B Zar"/>
          <w:sz w:val="22"/>
          <w:szCs w:val="26"/>
          <w:rtl/>
        </w:rPr>
        <w:t>برنامه‏ریزی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غیر خطی آرمانی را </w:t>
      </w:r>
      <w:r w:rsidR="00982CB6">
        <w:rPr>
          <w:rFonts w:asciiTheme="majorBidi" w:hAnsiTheme="majorBidi" w:cs="B Zar"/>
          <w:sz w:val="22"/>
          <w:szCs w:val="26"/>
          <w:rtl/>
        </w:rPr>
        <w:t>به‏کار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بردند</w:t>
      </w:r>
      <w:r w:rsidRPr="00982CB6">
        <w:rPr>
          <w:rFonts w:asciiTheme="majorBidi" w:hAnsiTheme="majorBidi" w:cs="B Zar"/>
          <w:sz w:val="22"/>
          <w:szCs w:val="26"/>
        </w:rPr>
        <w:t>.</w:t>
      </w:r>
      <w:r w:rsidRPr="00982CB6">
        <w:rPr>
          <w:rFonts w:asciiTheme="majorBidi" w:hAnsiTheme="majorBidi" w:cs="B Zar"/>
          <w:sz w:val="22"/>
          <w:szCs w:val="26"/>
          <w:rtl/>
        </w:rPr>
        <w:t xml:space="preserve"> آگرل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ر سال 1995 مدل موجودی چند هدف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ای را ار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>ا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ه نمود که در آن سه هدف حداقل نمودن هزین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سالانه، کمبود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lastRenderedPageBreak/>
        <w:t>مورد انتظار و کاهش تعداد دفعات مواجه با کمبود در نظر گرفته شده بود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.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وی در مدل خود افق زمانی را نامحدود، کمبود را مجاز و تقاضا را  احتمالی با توزیع نرمال فرض نمود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.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مچنین اندازه انباشته و ضریب اطمینان را به عنوان متغیرهای تصمیم در نظر گرفت. تسو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0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>،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1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و مسلمی و زندیه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2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مقالاتشان را بر پایه مدل آگرل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نمودند. تسو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0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با استفاده از الگوریتم </w:t>
      </w:r>
      <w:r w:rsidRPr="00982CB6">
        <w:rPr>
          <w:rFonts w:asciiTheme="majorBidi" w:hAnsiTheme="majorBidi" w:cs="B Zar"/>
          <w:color w:val="000000"/>
          <w:sz w:val="22"/>
        </w:rPr>
        <w:t>MOPSO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، راه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حل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غیر مسلط را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به‏دست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آورد و سپس با روش </w:t>
      </w:r>
      <w:r w:rsidRPr="00982CB6">
        <w:rPr>
          <w:rFonts w:asciiTheme="majorBidi" w:hAnsiTheme="majorBidi" w:cs="B Zar"/>
          <w:color w:val="000000"/>
          <w:sz w:val="22"/>
        </w:rPr>
        <w:t>TOPSIS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و با توجه به اولویت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ی تصمیم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گیرنده به دسته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بندی آن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 پرداخت. او یک سال بعد در مقاله دیگری که بر مبنای همین مدل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شد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؛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برای حل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الگوریتم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</w:t>
      </w:r>
      <w:r w:rsidRPr="00982CB6">
        <w:rPr>
          <w:rFonts w:asciiTheme="majorBidi" w:hAnsiTheme="majorBidi" w:cs="B Zar"/>
          <w:color w:val="000000"/>
          <w:sz w:val="22"/>
        </w:rPr>
        <w:t>MOEMO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و </w:t>
      </w:r>
      <w:r w:rsidRPr="00982CB6">
        <w:rPr>
          <w:rFonts w:asciiTheme="majorBidi" w:hAnsiTheme="majorBidi" w:cs="B Zar"/>
          <w:color w:val="000000"/>
          <w:sz w:val="22"/>
        </w:rPr>
        <w:t>MOPSO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را انتخاب نمود. مسلمی و زندیه نیز الگوریتم </w:t>
      </w:r>
      <w:r w:rsidRPr="00982CB6">
        <w:rPr>
          <w:rFonts w:asciiTheme="majorBidi" w:hAnsiTheme="majorBidi" w:cs="B Zar"/>
          <w:color w:val="000000"/>
          <w:sz w:val="22"/>
        </w:rPr>
        <w:t>MOPSO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را در حل مدل آگرل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به‏کار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گرفتند.</w:t>
      </w:r>
    </w:p>
    <w:p w:rsidR="001B02FA" w:rsidRPr="00982CB6" w:rsidRDefault="001B02FA" w:rsidP="00A85606">
      <w:pPr>
        <w:ind w:firstLine="425"/>
        <w:jc w:val="lowKashida"/>
        <w:rPr>
          <w:rFonts w:asciiTheme="majorBidi" w:hAnsiTheme="majorBidi" w:cs="B Zar"/>
          <w:color w:val="000000"/>
          <w:sz w:val="22"/>
          <w:szCs w:val="26"/>
          <w:rtl/>
        </w:rPr>
      </w:pP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روی و میتی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3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مچنین ماندل و همکاران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4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ر یک مدل موجودی چند هدفه چند کالایی در فضای فازی با فرض اینکه کالا فاسد شدنی است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ادند. روی و میتی با در نظر گرفتن محدودیت های بودجه و فضا، اهداف ماکزیمم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سازی سود و کاهش هزینه ضایعات را دنبال نمودند در حالی که تقاضا را وابسته به سطح موجودی، کمبود را غیر مجاز و افق زمانی را محدود در نظر گرفت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اند. آن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 با استفاده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از روش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های </w:t>
      </w:r>
      <w:r w:rsidRPr="00982CB6">
        <w:rPr>
          <w:rFonts w:asciiTheme="majorBidi" w:hAnsiTheme="majorBidi" w:cs="B Zar"/>
          <w:color w:val="000000"/>
          <w:sz w:val="22"/>
        </w:rPr>
        <w:t>FNLP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و </w:t>
      </w:r>
      <w:r w:rsidRPr="00982CB6">
        <w:rPr>
          <w:rFonts w:asciiTheme="majorBidi" w:hAnsiTheme="majorBidi" w:cs="B Zar"/>
          <w:color w:val="000000"/>
          <w:sz w:val="22"/>
        </w:rPr>
        <w:t>FAGP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به حل بهینه دست یافتند. این در حالی است که ماندل و همکاران محدودیت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فضای انبار، تعداد سفارش و هزینه تولید را در مدلشان اعمال و برای حل از روش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برنامه‏ریز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ندسی استفاده نمودند. در ادامه مایتی و میتی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5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و ایسلام 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]</w:t>
      </w:r>
      <w:r w:rsidR="005B43C3" w:rsidRPr="00982CB6">
        <w:rPr>
          <w:rFonts w:asciiTheme="majorBidi" w:hAnsiTheme="majorBidi" w:cs="B Zar"/>
          <w:color w:val="000000"/>
          <w:sz w:val="22"/>
          <w:szCs w:val="26"/>
          <w:rtl/>
        </w:rPr>
        <w:t>16</w:t>
      </w:r>
      <w:r w:rsidRPr="00982CB6">
        <w:rPr>
          <w:rFonts w:asciiTheme="majorBidi" w:hAnsiTheme="majorBidi" w:cs="B Zar"/>
          <w:color w:val="000000"/>
          <w:sz w:val="22"/>
          <w:szCs w:val="26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نیز مدل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های موجودی چندهدفه چند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کالایی تحت تورم و تخفیف فازی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ادند. مایتی و میتی فرض 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کردند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که افق زمانی محدود، کمبود غیر مجاز و تقاضا وابسته به تبلیغات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باشد. آن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 روش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</w:t>
      </w:r>
      <w:r w:rsidRPr="00982CB6">
        <w:rPr>
          <w:rFonts w:asciiTheme="majorBidi" w:hAnsiTheme="majorBidi" w:cs="B Zar"/>
          <w:color w:val="000000"/>
          <w:sz w:val="22"/>
        </w:rPr>
        <w:t>UFM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و </w:t>
      </w:r>
      <w:r w:rsidRPr="00982CB6">
        <w:rPr>
          <w:rFonts w:asciiTheme="majorBidi" w:hAnsiTheme="majorBidi" w:cs="B Zar"/>
          <w:color w:val="000000"/>
          <w:sz w:val="22"/>
        </w:rPr>
        <w:t>GRG</w:t>
      </w:r>
      <w:r w:rsidRPr="00982CB6">
        <w:rPr>
          <w:rFonts w:asciiTheme="majorBidi" w:hAnsiTheme="majorBidi" w:cs="B Zar"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را برای حل 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به‏کار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گرفتند. از سوی دیگر ایسلام محدودیت فضا و مجموع کمبود را در مدل خود اعمال نمود به طوری که افق زمانی نامحدود و تقاضا یکنواخت و وابسته به هزینه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های بازاریابی در نظر گرفته شد. او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هدفش حداقل ساختن هزین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ی موجودی و همچنین هزین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بازار یابی و تولید بود و برای حل مدل مذکور از روش معیار سراسری و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برنامه‏ریز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هندسی استفاده نمود.</w:t>
      </w:r>
    </w:p>
    <w:p w:rsidR="001B02FA" w:rsidRPr="00982CB6" w:rsidRDefault="001B02FA" w:rsidP="00A85606">
      <w:pPr>
        <w:ind w:firstLine="425"/>
        <w:jc w:val="lowKashida"/>
        <w:rPr>
          <w:rFonts w:asciiTheme="majorBidi" w:hAnsiTheme="majorBidi" w:cs="B Zar"/>
          <w:color w:val="000000"/>
          <w:sz w:val="22"/>
          <w:szCs w:val="26"/>
          <w:rtl/>
        </w:rPr>
      </w:pP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در تمامی مدل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ی مطرح شده، زمان تدارک قطعی در نظر گرفته شده است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؛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این در حالی است که رفتار زمان تدارک در دنیای واقعی مانند متغیرهای تصادفی 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می</w:t>
      </w:r>
      <w:r w:rsidR="00A8560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باشد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. از سویی دیگر زمان تدارک نقش موثری در تعیین سیاست بهینه موجودی دارد. در این مقاله مدل موجودی چند هدفه شامل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ماکزیمم‏ساز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سود خرده فروش همراه با 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ماکزیمم‏ساز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سطح سرویس به مشتری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می</w:t>
      </w:r>
      <w:r w:rsidR="00A8560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گردد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در حالی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که زمان تدارک احتمالی (دارای توزیع یکنواخت و نمایی)، افق زمانی نامحدود و کمبود مجاز فرض می</w:t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شود. با توجه به اهمیت قیمت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گذاری در مدیریت درآمد و تاثیر آن بر تقاضا، تقاضا تابع کلی از قیمت فرض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شود تا علاوه بر سیاست مناسب موجودی، قیمت بهینه فروش نیز تعیین گردد. مدل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شده، مدلی پیچیده</w:t>
      </w:r>
      <w:r w:rsidR="0053191D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است (مدل چند هدفه غیر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خطی) لذا  مقادیر  بهینه قیمت فروش، اندازه انباشته و نقطه سفارش مجدد با استفاده از الگوریتم ژنتیک (</w:t>
      </w:r>
      <w:r w:rsidRPr="00982CB6">
        <w:rPr>
          <w:rFonts w:asciiTheme="majorBidi" w:hAnsiTheme="majorBidi" w:cs="B Zar"/>
          <w:color w:val="000000"/>
          <w:sz w:val="22"/>
        </w:rPr>
        <w:t>GA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) تعیین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گردد</w:t>
      </w:r>
      <w:r w:rsidR="00A85606">
        <w:rPr>
          <w:rFonts w:asciiTheme="majorBidi" w:hAnsiTheme="majorBidi" w:cs="B Zar" w:hint="cs"/>
          <w:color w:val="000000"/>
          <w:sz w:val="22"/>
          <w:szCs w:val="26"/>
          <w:rtl/>
        </w:rPr>
        <w:t>؛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به‏طوری</w:t>
      </w:r>
      <w:r w:rsidR="0053191D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که سود خرده فروش و سطح </w:t>
      </w:r>
      <w:r w:rsidR="00982CB6">
        <w:rPr>
          <w:rFonts w:asciiTheme="majorBidi" w:hAnsiTheme="majorBidi" w:cs="B Zar"/>
          <w:color w:val="000000"/>
          <w:sz w:val="22"/>
          <w:szCs w:val="26"/>
          <w:rtl/>
        </w:rPr>
        <w:t>سرویس‏ده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ماکزیمم گردد. در پایان  مثال عددی  همراه با  تحلیل حساسیت بر روی پارامترهای کلیدی مدل،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گردد.   </w:t>
      </w:r>
    </w:p>
    <w:p w:rsidR="001B02FA" w:rsidRPr="00982CB6" w:rsidRDefault="001B02FA" w:rsidP="00982CB6">
      <w:pPr>
        <w:ind w:firstLine="425"/>
        <w:jc w:val="lowKashida"/>
        <w:rPr>
          <w:rFonts w:asciiTheme="majorBidi" w:hAnsiTheme="majorBidi" w:cs="B Zar"/>
          <w:color w:val="000000"/>
          <w:sz w:val="22"/>
          <w:szCs w:val="26"/>
          <w:rtl/>
        </w:rPr>
      </w:pP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این مقاله در 6 بخش تهیه شده است. در بخش 2 نماد گذاری و فرضیات مدل  بیان شده است. مدل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سازی در بخش 3 و الگوریتم حل در بخش 4 ذکر می</w:t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گردد.  بخش 5 شامل مثال عددی و آنالیز حساسیت بر روی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lastRenderedPageBreak/>
        <w:t>پارامترهای کلیدی مدل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باشد. در پایان پیشنهادات و نتایج حاصل از این تحقیق در بخش 6 </w:t>
      </w:r>
      <w:r w:rsidR="00982CB6" w:rsidRPr="00982CB6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خواهد شد.</w:t>
      </w:r>
    </w:p>
    <w:p w:rsidR="003A791E" w:rsidRPr="00982CB6" w:rsidRDefault="003A791E" w:rsidP="00982CB6">
      <w:pPr>
        <w:ind w:firstLine="0"/>
        <w:rPr>
          <w:rFonts w:asciiTheme="majorBidi" w:hAnsiTheme="majorBidi" w:cs="B Zar"/>
          <w:b/>
          <w:bCs/>
          <w:sz w:val="22"/>
          <w:szCs w:val="26"/>
          <w:rtl/>
        </w:rPr>
      </w:pPr>
    </w:p>
    <w:p w:rsidR="003A791E" w:rsidRPr="00BF0681" w:rsidRDefault="003A791E" w:rsidP="00982CB6">
      <w:pPr>
        <w:ind w:firstLine="0"/>
        <w:rPr>
          <w:rFonts w:asciiTheme="majorBidi" w:hAnsiTheme="majorBidi" w:cs="B Zar"/>
          <w:b/>
          <w:bCs/>
          <w:sz w:val="24"/>
          <w:szCs w:val="26"/>
          <w:rtl/>
        </w:rPr>
      </w:pPr>
      <w:r w:rsidRPr="00BF0681">
        <w:rPr>
          <w:rFonts w:asciiTheme="majorBidi" w:hAnsiTheme="majorBidi" w:cs="B Zar"/>
          <w:b/>
          <w:bCs/>
          <w:sz w:val="24"/>
          <w:szCs w:val="26"/>
          <w:rtl/>
        </w:rPr>
        <w:t>2  نمادگذاري و فرضيات</w:t>
      </w:r>
    </w:p>
    <w:p w:rsidR="004A3530" w:rsidRPr="00982CB6" w:rsidRDefault="004A3530" w:rsidP="00982CB6">
      <w:pPr>
        <w:ind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در این بخش نمادها، فرضیات، متغیرهای تصمیم و پارامترهای ورودی مدل را بیان می</w:t>
      </w:r>
      <w:r w:rsidR="00E548F3"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نماییم.</w:t>
      </w:r>
    </w:p>
    <w:p w:rsidR="00807344" w:rsidRPr="00982CB6" w:rsidRDefault="00807344" w:rsidP="00982CB6">
      <w:pPr>
        <w:ind w:firstLine="0"/>
        <w:rPr>
          <w:rFonts w:asciiTheme="majorBidi" w:hAnsiTheme="majorBidi" w:cs="B Zar"/>
          <w:sz w:val="22"/>
          <w:szCs w:val="26"/>
          <w:rtl/>
          <w:lang w:bidi="fa-IR"/>
        </w:rPr>
      </w:pPr>
    </w:p>
    <w:p w:rsidR="004A3530" w:rsidRPr="00BF0681" w:rsidRDefault="006E1170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kern w:val="28"/>
          <w:sz w:val="24"/>
          <w:szCs w:val="26"/>
          <w:rtl/>
        </w:rPr>
        <w:t>2</w:t>
      </w:r>
      <w:r w:rsidR="003A791E" w:rsidRPr="00BF0681">
        <w:rPr>
          <w:rFonts w:asciiTheme="majorBidi" w:hAnsiTheme="majorBidi" w:cs="B Zar"/>
          <w:kern w:val="28"/>
          <w:sz w:val="24"/>
          <w:szCs w:val="26"/>
          <w:rtl/>
        </w:rPr>
        <w:t>-</w:t>
      </w:r>
      <w:r w:rsidRPr="00BF0681">
        <w:rPr>
          <w:rFonts w:asciiTheme="majorBidi" w:hAnsiTheme="majorBidi" w:cs="B Zar"/>
          <w:kern w:val="28"/>
          <w:sz w:val="24"/>
          <w:szCs w:val="26"/>
          <w:rtl/>
        </w:rPr>
        <w:t>1</w:t>
      </w:r>
      <w:r w:rsidR="003A791E" w:rsidRPr="00BF0681">
        <w:rPr>
          <w:rFonts w:asciiTheme="majorBidi" w:hAnsiTheme="majorBidi" w:cs="B Zar"/>
          <w:kern w:val="28"/>
          <w:sz w:val="24"/>
          <w:szCs w:val="26"/>
          <w:rtl/>
        </w:rPr>
        <w:t xml:space="preserve">  </w:t>
      </w:r>
      <w:r w:rsidR="004A3530" w:rsidRPr="00BF0681">
        <w:rPr>
          <w:rFonts w:asciiTheme="majorBidi" w:hAnsiTheme="majorBidi" w:cs="B Zar"/>
          <w:kern w:val="28"/>
          <w:sz w:val="24"/>
          <w:szCs w:val="26"/>
          <w:rtl/>
        </w:rPr>
        <w:t>نمادگذار</w:t>
      </w:r>
      <w:r w:rsidR="004A3530" w:rsidRPr="00BF0681">
        <w:rPr>
          <w:rFonts w:asciiTheme="majorBidi" w:hAnsiTheme="majorBidi" w:cs="B Zar"/>
          <w:sz w:val="24"/>
          <w:szCs w:val="26"/>
          <w:rtl/>
          <w:lang w:bidi="fa-IR"/>
        </w:rPr>
        <w:t>ی</w:t>
      </w:r>
    </w:p>
    <w:p w:rsidR="004A3530" w:rsidRPr="00982CB6" w:rsidRDefault="00807344" w:rsidP="00982CB6">
      <w:pPr>
        <w:pStyle w:val="Heading3"/>
        <w:spacing w:before="0"/>
        <w:ind w:firstLine="0"/>
        <w:rPr>
          <w:rFonts w:asciiTheme="majorBidi" w:eastAsia="Times New Roman" w:hAnsiTheme="majorBidi" w:cs="B Zar"/>
          <w:b w:val="0"/>
          <w:bCs w:val="0"/>
          <w:color w:val="auto"/>
          <w:sz w:val="22"/>
          <w:szCs w:val="26"/>
          <w:rtl/>
          <w:lang w:bidi="fa-IR"/>
        </w:rPr>
      </w:pPr>
      <w:proofErr w:type="gramStart"/>
      <w:r w:rsidRPr="00982CB6">
        <w:rPr>
          <w:rFonts w:asciiTheme="majorBidi" w:eastAsia="Times New Roman" w:hAnsiTheme="majorBidi" w:cs="B Zar"/>
          <w:b w:val="0"/>
          <w:bCs w:val="0"/>
          <w:color w:val="auto"/>
          <w:sz w:val="22"/>
          <w:lang w:bidi="fa-IR"/>
        </w:rPr>
        <w:t>P</w:t>
      </w:r>
      <w:r w:rsidRPr="00982CB6">
        <w:rPr>
          <w:rFonts w:asciiTheme="majorBidi" w:eastAsia="Times New Roman" w:hAnsiTheme="majorBidi" w:cs="B Zar"/>
          <w:b w:val="0"/>
          <w:bCs w:val="0"/>
          <w:color w:val="auto"/>
          <w:sz w:val="22"/>
          <w:szCs w:val="26"/>
          <w:rtl/>
          <w:lang w:bidi="fa-IR"/>
        </w:rPr>
        <w:t xml:space="preserve"> قیمت</w:t>
      </w:r>
      <w:r w:rsidR="004A3530" w:rsidRPr="00982CB6">
        <w:rPr>
          <w:rFonts w:asciiTheme="majorBidi" w:eastAsia="Times New Roman" w:hAnsiTheme="majorBidi" w:cs="B Zar"/>
          <w:b w:val="0"/>
          <w:bCs w:val="0"/>
          <w:color w:val="auto"/>
          <w:sz w:val="22"/>
          <w:szCs w:val="26"/>
          <w:rtl/>
          <w:lang w:bidi="fa-IR"/>
        </w:rPr>
        <w:t xml:space="preserve"> فروش (متغیر تصمیم)</w:t>
      </w:r>
      <w:r w:rsidR="00A85606">
        <w:rPr>
          <w:rFonts w:asciiTheme="majorBidi" w:eastAsia="Times New Roman" w:hAnsiTheme="majorBidi" w:cs="B Zar" w:hint="cs"/>
          <w:b w:val="0"/>
          <w:bCs w:val="0"/>
          <w:color w:val="auto"/>
          <w:sz w:val="22"/>
          <w:szCs w:val="26"/>
          <w:rtl/>
          <w:lang w:bidi="fa-IR"/>
        </w:rPr>
        <w:t>.</w:t>
      </w:r>
      <w:proofErr w:type="gramEnd"/>
    </w:p>
    <w:p w:rsidR="004A3530" w:rsidRPr="00982CB6" w:rsidRDefault="004A3530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rtl/>
          <w:lang w:bidi="fa-IR"/>
        </w:rPr>
        <w:t>Q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 اندازه انباشته</w:t>
      </w:r>
      <w:r w:rsidR="00982CB6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(متغیر تصمیم)</w:t>
      </w:r>
      <w:r w:rsid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982CB6">
        <w:rPr>
          <w:rFonts w:asciiTheme="majorBidi" w:hAnsiTheme="majorBidi" w:cs="B Zar"/>
          <w:sz w:val="22"/>
          <w:lang w:bidi="fa-IR"/>
        </w:rPr>
        <w:t>r</w:t>
      </w:r>
      <w:proofErr w:type="gramEnd"/>
      <w:r w:rsidRPr="00982CB6">
        <w:rPr>
          <w:rFonts w:asciiTheme="majorBidi" w:hAnsiTheme="majorBidi" w:cs="B Zar"/>
          <w:sz w:val="22"/>
          <w:rtl/>
          <w:lang w:bidi="fa-IR"/>
        </w:rPr>
        <w:t xml:space="preserve"> نقطه</w:t>
      </w:r>
      <w:r w:rsidR="004A3530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>سفارش مجدد</w:t>
      </w:r>
      <w:r w:rsidR="00982CB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>(متغیر تصمیم</w:t>
      </w:r>
      <w:r w:rsidR="004A3530" w:rsidRPr="00A85606">
        <w:rPr>
          <w:rFonts w:asciiTheme="majorBidi" w:hAnsiTheme="majorBidi" w:cs="B Zar"/>
          <w:b/>
          <w:bCs/>
          <w:sz w:val="22"/>
          <w:szCs w:val="26"/>
          <w:rtl/>
          <w:lang w:bidi="fa-IR"/>
        </w:rPr>
        <w:t>)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C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هزینه</w:t>
      </w:r>
      <w:r w:rsidR="00A85606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خرید هر واحد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A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هزینه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سفارش دهی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h</w:t>
      </w:r>
      <w:proofErr w:type="gramEnd"/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هزینه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نگهداری هر واحد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4A3530" w:rsidRPr="00A85606" w:rsidRDefault="00807344" w:rsidP="00A8560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π</w:t>
      </w:r>
      <w:proofErr w:type="gramEnd"/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هزینه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کمبود برای هر واحد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L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زمان</w:t>
      </w:r>
      <w:r w:rsidR="00A85606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تدارک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A85606">
        <w:rPr>
          <w:rFonts w:asciiTheme="majorBidi" w:hAnsiTheme="majorBidi" w:cs="B Zar"/>
          <w:sz w:val="22"/>
          <w:szCs w:val="26"/>
          <w:lang w:bidi="fa-IR"/>
        </w:rPr>
        <w:t>T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طول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چرخه</w:t>
      </w:r>
    </w:p>
    <w:p w:rsidR="004A3530" w:rsidRPr="00A85606" w:rsidRDefault="004A3530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D(</w:t>
      </w:r>
      <w:proofErr w:type="gramEnd"/>
      <w:r w:rsidRPr="00A85606">
        <w:rPr>
          <w:rFonts w:asciiTheme="majorBidi" w:hAnsiTheme="majorBidi" w:cs="B Zar"/>
          <w:sz w:val="22"/>
          <w:szCs w:val="26"/>
          <w:lang w:bidi="fa-IR"/>
        </w:rPr>
        <w:t>P</w:t>
      </w:r>
      <w:r w:rsidR="0015679F" w:rsidRPr="00A85606">
        <w:rPr>
          <w:rFonts w:asciiTheme="majorBidi" w:hAnsiTheme="majorBidi" w:cs="B Zar"/>
          <w:sz w:val="22"/>
          <w:szCs w:val="26"/>
          <w:lang w:bidi="fa-IR"/>
        </w:rPr>
        <w:t>)</w:t>
      </w:r>
      <w:r w:rsidR="0015679F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نرخ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تقاضا، برای سادگی</w:t>
      </w:r>
      <w:r w:rsidR="0015679F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A85606">
        <w:rPr>
          <w:rFonts w:asciiTheme="majorBidi" w:hAnsiTheme="majorBidi" w:cs="B Zar"/>
          <w:sz w:val="22"/>
          <w:szCs w:val="26"/>
          <w:lang w:bidi="fa-IR"/>
        </w:rPr>
        <w:t>D(P)≡D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قرار می</w:t>
      </w:r>
      <w:r w:rsidR="00E548F3" w:rsidRPr="00A85606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>دهیم.</w:t>
      </w:r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S</w:t>
      </w:r>
      <w:r w:rsidRPr="00A85606">
        <w:rPr>
          <w:rFonts w:asciiTheme="majorBidi" w:hAnsiTheme="majorBidi" w:cs="B Zar"/>
          <w:sz w:val="22"/>
          <w:szCs w:val="26"/>
          <w:vertAlign w:val="subscript"/>
          <w:lang w:bidi="fa-IR"/>
        </w:rPr>
        <w:t>P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درآمد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حاصل از فروش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TC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مجموع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هزینه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softHyphen/>
        <w:t>های مورد انتظار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Z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سود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خرده فروش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4A3530" w:rsidRPr="00A85606" w:rsidRDefault="00807344" w:rsidP="00982CB6">
      <w:pPr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proofErr w:type="gramStart"/>
      <w:r w:rsidRPr="00A85606">
        <w:rPr>
          <w:rFonts w:asciiTheme="majorBidi" w:hAnsiTheme="majorBidi" w:cs="B Zar"/>
          <w:sz w:val="22"/>
          <w:szCs w:val="26"/>
          <w:lang w:bidi="fa-IR"/>
        </w:rPr>
        <w:t>SL</w:t>
      </w:r>
      <w:r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سطح</w:t>
      </w:r>
      <w:r w:rsidR="004A3530" w:rsidRPr="00A85606">
        <w:rPr>
          <w:rFonts w:asciiTheme="majorBidi" w:hAnsiTheme="majorBidi" w:cs="B Zar"/>
          <w:sz w:val="22"/>
          <w:szCs w:val="26"/>
          <w:rtl/>
          <w:lang w:bidi="fa-IR"/>
        </w:rPr>
        <w:t xml:space="preserve"> سرویس</w:t>
      </w:r>
      <w:r w:rsidR="00A85606" w:rsidRPr="00A85606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proofErr w:type="gramEnd"/>
    </w:p>
    <w:p w:rsidR="006E1170" w:rsidRPr="00982CB6" w:rsidRDefault="006E1170" w:rsidP="00982CB6">
      <w:pPr>
        <w:ind w:firstLine="0"/>
        <w:rPr>
          <w:rFonts w:asciiTheme="majorBidi" w:hAnsiTheme="majorBidi" w:cs="B Zar"/>
          <w:sz w:val="22"/>
          <w:szCs w:val="26"/>
          <w:rtl/>
          <w:lang w:bidi="fa-IR"/>
        </w:rPr>
      </w:pPr>
    </w:p>
    <w:p w:rsidR="006E1170" w:rsidRPr="00BF0681" w:rsidRDefault="006E1170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kern w:val="28"/>
          <w:sz w:val="24"/>
          <w:szCs w:val="26"/>
          <w:rtl/>
        </w:rPr>
        <w:t>2-2  فرضيات</w:t>
      </w:r>
    </w:p>
    <w:p w:rsidR="004A3530" w:rsidRPr="00982CB6" w:rsidRDefault="004A3530" w:rsidP="00982CB6">
      <w:pPr>
        <w:pStyle w:val="ListParagraph"/>
        <w:numPr>
          <w:ilvl w:val="0"/>
          <w:numId w:val="24"/>
        </w:numPr>
        <w:tabs>
          <w:tab w:val="right" w:pos="332"/>
        </w:tabs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افق زمانی نامحدود می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>باشد.</w:t>
      </w:r>
    </w:p>
    <w:p w:rsidR="004A3530" w:rsidRPr="00982CB6" w:rsidRDefault="004A3530" w:rsidP="00982CB6">
      <w:pPr>
        <w:pStyle w:val="ListParagraph"/>
        <w:numPr>
          <w:ilvl w:val="0"/>
          <w:numId w:val="24"/>
        </w:numPr>
        <w:tabs>
          <w:tab w:val="right" w:pos="190"/>
          <w:tab w:val="right" w:pos="332"/>
        </w:tabs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کمبود مجاز و کاملا پس افت در نظر گرفته شده است.</w:t>
      </w:r>
    </w:p>
    <w:p w:rsidR="004A3530" w:rsidRPr="00982CB6" w:rsidRDefault="004A3530" w:rsidP="00982CB6">
      <w:pPr>
        <w:pStyle w:val="ListParagraph"/>
        <w:numPr>
          <w:ilvl w:val="0"/>
          <w:numId w:val="24"/>
        </w:numPr>
        <w:tabs>
          <w:tab w:val="right" w:pos="332"/>
          <w:tab w:val="right" w:pos="899"/>
        </w:tabs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تقاضا تابع کلی از قیمت است. مانند مدل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های </w:t>
      </w:r>
      <w:r w:rsidR="00982CB6" w:rsidRPr="00982CB6">
        <w:rPr>
          <w:rFonts w:asciiTheme="majorBidi" w:hAnsiTheme="majorBidi" w:cs="B Zar"/>
          <w:sz w:val="22"/>
          <w:szCs w:val="26"/>
          <w:rtl/>
          <w:lang w:bidi="fa-IR"/>
        </w:rPr>
        <w:t>ارایه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شده توسط ابد</w:t>
      </w:r>
      <w:r w:rsidRPr="00982CB6">
        <w:rPr>
          <w:rFonts w:asciiTheme="majorBidi" w:hAnsiTheme="majorBidi" w:cs="B Zar"/>
          <w:sz w:val="22"/>
          <w:szCs w:val="26"/>
          <w:lang w:bidi="fa-IR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3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و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4</w:t>
      </w:r>
      <w:r w:rsidRPr="00982CB6">
        <w:rPr>
          <w:rFonts w:asciiTheme="majorBidi" w:hAnsiTheme="majorBidi" w:cs="B Zar"/>
          <w:sz w:val="22"/>
          <w:szCs w:val="26"/>
          <w:lang w:bidi="fa-IR"/>
        </w:rPr>
        <w:t>[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، دای </w:t>
      </w:r>
      <w:r w:rsidRPr="00982CB6">
        <w:rPr>
          <w:rFonts w:asciiTheme="majorBidi" w:hAnsiTheme="majorBidi" w:cs="B Zar"/>
          <w:sz w:val="22"/>
          <w:szCs w:val="26"/>
          <w:lang w:bidi="fa-IR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5</w:t>
      </w:r>
      <w:r w:rsidRPr="00982CB6">
        <w:rPr>
          <w:rFonts w:asciiTheme="majorBidi" w:hAnsiTheme="majorBidi" w:cs="B Zar"/>
          <w:sz w:val="22"/>
          <w:szCs w:val="26"/>
          <w:lang w:bidi="fa-IR"/>
        </w:rPr>
        <w:t>[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، و اسمعیلی</w:t>
      </w:r>
      <w:r w:rsidR="00982CB6" w:rsidRPr="00982CB6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lang w:bidi="fa-IR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8</w:t>
      </w:r>
      <w:r w:rsidRPr="00982CB6">
        <w:rPr>
          <w:rFonts w:asciiTheme="majorBidi" w:hAnsiTheme="majorBidi" w:cs="B Zar"/>
          <w:sz w:val="22"/>
          <w:szCs w:val="26"/>
          <w:lang w:bidi="fa-IR"/>
        </w:rPr>
        <w:t>[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.</w:t>
      </w:r>
    </w:p>
    <w:p w:rsidR="004A3530" w:rsidRPr="00982CB6" w:rsidRDefault="004A3530" w:rsidP="00982CB6">
      <w:pPr>
        <w:pStyle w:val="ListParagraph"/>
        <w:numPr>
          <w:ilvl w:val="0"/>
          <w:numId w:val="24"/>
        </w:numPr>
        <w:tabs>
          <w:tab w:val="right" w:pos="190"/>
          <w:tab w:val="right" w:pos="332"/>
        </w:tabs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زمان تدارک احتمالی و با دو توزیع یکنواخت و نمایی در نظر گرفته شده است.</w:t>
      </w:r>
    </w:p>
    <w:p w:rsidR="004A3530" w:rsidRPr="00982CB6" w:rsidRDefault="004A3530" w:rsidP="00982CB6">
      <w:pPr>
        <w:pStyle w:val="ListParagraph"/>
        <w:numPr>
          <w:ilvl w:val="0"/>
          <w:numId w:val="24"/>
        </w:numPr>
        <w:tabs>
          <w:tab w:val="right" w:pos="332"/>
        </w:tabs>
        <w:rPr>
          <w:rFonts w:asciiTheme="majorBidi" w:hAnsiTheme="majorBidi" w:cs="B Zar"/>
          <w:sz w:val="22"/>
          <w:szCs w:val="26"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سیستم موجودی مرور دائم یا مقدار ثابت در نظر گرفته شده است.</w:t>
      </w:r>
    </w:p>
    <w:p w:rsidR="004A3530" w:rsidRPr="00982CB6" w:rsidRDefault="004A3530" w:rsidP="00A85606">
      <w:pPr>
        <w:pStyle w:val="ListParagraph"/>
        <w:numPr>
          <w:ilvl w:val="0"/>
          <w:numId w:val="24"/>
        </w:numPr>
        <w:tabs>
          <w:tab w:val="right" w:pos="190"/>
          <w:tab w:val="right" w:pos="332"/>
        </w:tabs>
        <w:rPr>
          <w:rFonts w:asciiTheme="majorBidi" w:hAnsiTheme="majorBidi" w:cs="B Zar"/>
          <w:sz w:val="22"/>
          <w:szCs w:val="26"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مشتریان در صورتی که  قیمت کالا را پایین تر از ارزیابی خود ببینند</w:t>
      </w:r>
      <w:r w:rsidR="00A85606">
        <w:rPr>
          <w:rFonts w:asciiTheme="majorBidi" w:hAnsiTheme="majorBidi" w:cs="B Zar" w:hint="cs"/>
          <w:sz w:val="22"/>
          <w:szCs w:val="26"/>
          <w:rtl/>
          <w:lang w:bidi="fa-IR"/>
        </w:rPr>
        <w:t>؛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کالا را خریداری می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>کنند.</w:t>
      </w:r>
    </w:p>
    <w:p w:rsidR="00A85606" w:rsidRDefault="00A85606">
      <w:pPr>
        <w:widowControl/>
        <w:bidi w:val="0"/>
        <w:spacing w:before="100" w:beforeAutospacing="1" w:after="100" w:afterAutospacing="1"/>
        <w:ind w:left="51" w:firstLine="0"/>
        <w:rPr>
          <w:rFonts w:asciiTheme="majorBidi" w:hAnsiTheme="majorBidi" w:cs="B Zar"/>
          <w:b/>
          <w:bCs/>
          <w:kern w:val="28"/>
          <w:sz w:val="24"/>
          <w:szCs w:val="26"/>
          <w:rtl/>
        </w:rPr>
      </w:pPr>
      <w:r>
        <w:rPr>
          <w:rFonts w:asciiTheme="majorBidi" w:hAnsiTheme="majorBidi" w:cs="B Zar"/>
          <w:sz w:val="24"/>
          <w:szCs w:val="26"/>
          <w:rtl/>
        </w:rPr>
        <w:br w:type="page"/>
      </w:r>
    </w:p>
    <w:p w:rsidR="00414A32" w:rsidRPr="00BF0681" w:rsidRDefault="0025433D" w:rsidP="00982CB6">
      <w:pPr>
        <w:pStyle w:val="Heading1"/>
        <w:numPr>
          <w:ilvl w:val="0"/>
          <w:numId w:val="0"/>
        </w:numPr>
        <w:tabs>
          <w:tab w:val="left" w:pos="333"/>
        </w:tabs>
        <w:spacing w:before="0" w:after="0"/>
        <w:rPr>
          <w:rFonts w:asciiTheme="majorBidi" w:hAnsiTheme="majorBidi" w:cs="B Zar"/>
          <w:sz w:val="24"/>
          <w:szCs w:val="26"/>
          <w:rtl/>
        </w:rPr>
      </w:pPr>
      <w:r w:rsidRPr="00BF0681">
        <w:rPr>
          <w:rFonts w:asciiTheme="majorBidi" w:hAnsiTheme="majorBidi" w:cs="B Zar"/>
          <w:sz w:val="24"/>
          <w:szCs w:val="26"/>
          <w:rtl/>
        </w:rPr>
        <w:lastRenderedPageBreak/>
        <w:t xml:space="preserve">3  </w:t>
      </w:r>
      <w:r w:rsidR="00414A32" w:rsidRPr="00BF0681">
        <w:rPr>
          <w:rFonts w:asciiTheme="majorBidi" w:hAnsiTheme="majorBidi" w:cs="B Zar"/>
          <w:sz w:val="24"/>
          <w:szCs w:val="26"/>
          <w:rtl/>
        </w:rPr>
        <w:t>مدل سازی</w:t>
      </w:r>
    </w:p>
    <w:p w:rsidR="00414A32" w:rsidRPr="00BF0681" w:rsidRDefault="0025433D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kern w:val="28"/>
          <w:sz w:val="24"/>
          <w:szCs w:val="26"/>
          <w:rtl/>
        </w:rPr>
      </w:pPr>
      <w:r w:rsidRPr="00BF0681">
        <w:rPr>
          <w:rFonts w:asciiTheme="majorBidi" w:hAnsiTheme="majorBidi" w:cs="B Zar"/>
          <w:kern w:val="28"/>
          <w:sz w:val="24"/>
          <w:szCs w:val="26"/>
          <w:rtl/>
        </w:rPr>
        <w:t xml:space="preserve">3-1 </w:t>
      </w:r>
      <w:r w:rsidR="00414A32" w:rsidRPr="00BF0681">
        <w:rPr>
          <w:rFonts w:asciiTheme="majorBidi" w:hAnsiTheme="majorBidi" w:cs="B Zar"/>
          <w:kern w:val="28"/>
          <w:sz w:val="24"/>
          <w:szCs w:val="26"/>
          <w:rtl/>
        </w:rPr>
        <w:t>مدل سازی با فرض زمان تدارک یکنواخت</w:t>
      </w:r>
    </w:p>
    <w:p w:rsidR="00414A32" w:rsidRPr="00982CB6" w:rsidRDefault="00414A32" w:rsidP="0042510F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خرده فروشی را در نظر بگیرید که می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>خواهد مقادیر بهینه قیمت فروش،</w:t>
      </w:r>
      <w:r w:rsidR="00572C25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اندازه انباشته و نقطه سفارش مجدد</w:t>
      </w:r>
      <w:r w:rsidR="00982CB6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(</w:t>
      </w:r>
      <w:r w:rsidRPr="00982CB6">
        <w:rPr>
          <w:rFonts w:asciiTheme="majorBidi" w:hAnsiTheme="majorBidi" w:cs="B Zar"/>
          <w:sz w:val="22"/>
          <w:lang w:bidi="fa-IR"/>
        </w:rPr>
        <w:t>P</w:t>
      </w:r>
      <w:r w:rsidRPr="00982CB6">
        <w:rPr>
          <w:rFonts w:asciiTheme="majorBidi" w:hAnsiTheme="majorBidi" w:cs="B Zar"/>
          <w:sz w:val="22"/>
          <w:rtl/>
          <w:lang w:bidi="fa-IR"/>
        </w:rPr>
        <w:t xml:space="preserve">، </w:t>
      </w:r>
      <w:r w:rsidRPr="00982CB6">
        <w:rPr>
          <w:rFonts w:asciiTheme="majorBidi" w:hAnsiTheme="majorBidi" w:cs="B Zar"/>
          <w:sz w:val="22"/>
          <w:lang w:bidi="fa-IR"/>
        </w:rPr>
        <w:t>Q</w:t>
      </w:r>
      <w:r w:rsidRPr="00982CB6">
        <w:rPr>
          <w:rFonts w:asciiTheme="majorBidi" w:hAnsiTheme="majorBidi" w:cs="B Zar"/>
          <w:sz w:val="22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و </w:t>
      </w:r>
      <w:r w:rsidRPr="00982CB6">
        <w:rPr>
          <w:rFonts w:asciiTheme="majorBidi" w:hAnsiTheme="majorBidi" w:cs="B Zar"/>
          <w:sz w:val="22"/>
          <w:lang w:bidi="fa-IR"/>
        </w:rPr>
        <w:t>r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) را بیابد در حالی که به ماکزیمم سود و سطح سرویس به مشتری برسد. 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او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با هزین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های</w:t>
      </w:r>
      <w:r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 xml:space="preserve"> خرید، سفارش دهی، نگهداری و کمبود در مدل مواجه است که در ادامه شرح داده خواهد شد.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زمان تدارک احتمالی دارای توزیع یکنواخت</w:t>
      </w:r>
      <w:r w:rsidR="00572C25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lang w:bidi="fa-IR"/>
        </w:rPr>
        <w:t>(</w:t>
      </w:r>
      <w:r w:rsidRPr="00982CB6">
        <w:rPr>
          <w:rFonts w:asciiTheme="majorBidi" w:hAnsiTheme="majorBidi" w:cs="B Zar"/>
          <w:sz w:val="22"/>
          <w:lang w:bidi="fa-IR"/>
        </w:rPr>
        <w:t>L~</w:t>
      </w:r>
      <w:r w:rsidRPr="00982CB6">
        <w:rPr>
          <w:rFonts w:ascii="Cambria Math" w:hAnsi="Cambria Math" w:cs="B Zar"/>
          <w:sz w:val="22"/>
          <w:lang w:bidi="fa-IR"/>
        </w:rPr>
        <w:t>∪</w:t>
      </w:r>
      <w:r w:rsidRPr="00982CB6">
        <w:rPr>
          <w:rFonts w:asciiTheme="majorBidi" w:hAnsiTheme="majorBidi" w:cs="B Zar"/>
          <w:sz w:val="22"/>
          <w:lang w:bidi="fa-IR"/>
        </w:rPr>
        <w:t>[</w:t>
      </w:r>
      <w:proofErr w:type="spellStart"/>
      <w:r w:rsidRPr="00982CB6">
        <w:rPr>
          <w:rFonts w:asciiTheme="majorBidi" w:hAnsiTheme="majorBidi" w:cs="B Zar"/>
          <w:sz w:val="22"/>
          <w:lang w:bidi="fa-IR"/>
        </w:rPr>
        <w:t>a,b</w:t>
      </w:r>
      <w:proofErr w:type="spellEnd"/>
      <w:r w:rsidRPr="00982CB6">
        <w:rPr>
          <w:rFonts w:asciiTheme="majorBidi" w:hAnsiTheme="majorBidi" w:cs="B Zar"/>
          <w:sz w:val="22"/>
          <w:lang w:bidi="fa-IR"/>
        </w:rPr>
        <w:t>]</w:t>
      </w:r>
      <w:r w:rsidRPr="00982CB6">
        <w:rPr>
          <w:rFonts w:asciiTheme="majorBidi" w:hAnsiTheme="majorBidi" w:cs="B Zar"/>
          <w:sz w:val="22"/>
          <w:szCs w:val="26"/>
          <w:lang w:bidi="fa-IR"/>
        </w:rPr>
        <w:t>)</w:t>
      </w:r>
      <w:r w:rsidR="00572C25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با پارامترهای </w:t>
      </w:r>
      <w:r w:rsidRPr="00982CB6">
        <w:rPr>
          <w:rFonts w:asciiTheme="majorBidi" w:hAnsiTheme="majorBidi" w:cs="B Zar"/>
          <w:sz w:val="22"/>
          <w:lang w:bidi="fa-IR"/>
        </w:rPr>
        <w:t>a</w:t>
      </w:r>
      <w:r w:rsidRPr="00982CB6">
        <w:rPr>
          <w:rFonts w:asciiTheme="majorBidi" w:hAnsiTheme="majorBidi" w:cs="B Zar"/>
          <w:sz w:val="22"/>
          <w:szCs w:val="26"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و</w:t>
      </w:r>
      <w:r w:rsidRPr="00982CB6">
        <w:rPr>
          <w:rFonts w:asciiTheme="majorBidi" w:hAnsiTheme="majorBidi" w:cs="B Zar"/>
          <w:sz w:val="22"/>
          <w:lang w:bidi="fa-IR"/>
        </w:rPr>
        <w:t>b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می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>باشد به طوری</w:t>
      </w:r>
      <w:r w:rsidR="00572C25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که تابع چگالی احتمال آن عبارتست از:</w:t>
      </w:r>
    </w:p>
    <w:p w:rsidR="00D74119" w:rsidRPr="00982CB6" w:rsidRDefault="00244782" w:rsidP="00982CB6">
      <w:pPr>
        <w:bidi w:val="0"/>
        <w:ind w:left="49" w:firstLine="0"/>
        <w:jc w:val="left"/>
        <w:rPr>
          <w:rFonts w:asciiTheme="majorBidi" w:hAnsiTheme="majorBidi" w:cs="B Zar"/>
          <w:sz w:val="22"/>
          <w:szCs w:val="26"/>
          <w:lang w:bidi="fa-IR"/>
        </w:rPr>
      </w:pPr>
      <w:r w:rsidRPr="00982CB6">
        <w:rPr>
          <w:rFonts w:asciiTheme="majorBidi" w:hAnsiTheme="majorBidi" w:cs="B Zar"/>
          <w:position w:val="-24"/>
          <w:sz w:val="22"/>
          <w:lang w:bidi="fa-IR"/>
        </w:rPr>
        <w:object w:dxaOrig="2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30.55pt" o:ole="">
            <v:imagedata r:id="rId8" o:title=""/>
          </v:shape>
          <o:OLEObject Type="Embed" ProgID="Equation.DSMT4" ShapeID="_x0000_i1025" DrawAspect="Content" ObjectID="_1456921976" r:id="rId9"/>
        </w:object>
      </w:r>
      <w:r w:rsidR="00414A32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(1)                                                                                                                       </w:t>
      </w:r>
    </w:p>
    <w:p w:rsidR="00D3680A" w:rsidRPr="00982CB6" w:rsidRDefault="00D3680A" w:rsidP="00982CB6">
      <w:pPr>
        <w:bidi w:val="0"/>
        <w:ind w:left="49" w:firstLine="0"/>
        <w:jc w:val="right"/>
        <w:rPr>
          <w:rFonts w:asciiTheme="majorBidi" w:hAnsiTheme="majorBidi" w:cs="B Zar"/>
          <w:sz w:val="22"/>
          <w:szCs w:val="26"/>
          <w:lang w:bidi="fa-IR"/>
        </w:rPr>
      </w:pPr>
    </w:p>
    <w:p w:rsidR="00414A32" w:rsidRPr="00982CB6" w:rsidRDefault="00414A32" w:rsidP="0042510F">
      <w:pPr>
        <w:ind w:left="49" w:firstLine="0"/>
        <w:rPr>
          <w:rFonts w:asciiTheme="majorBidi" w:hAnsiTheme="majorBidi" w:cs="B Zar"/>
          <w:color w:val="000000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با توجه به اینکه زمان تدارک، متغیر تصادفی است احتمال رخداد دوحالت وجود دارد</w:t>
      </w:r>
      <w:r w:rsidR="00982CB6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lang w:bidi="fa-IR"/>
        </w:rPr>
        <w:t>]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17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،</w:t>
      </w:r>
      <w:r w:rsidR="005B43C3" w:rsidRPr="00982CB6">
        <w:rPr>
          <w:rFonts w:asciiTheme="majorBidi" w:hAnsiTheme="majorBidi" w:cs="B Zar"/>
          <w:sz w:val="22"/>
          <w:szCs w:val="26"/>
          <w:rtl/>
          <w:lang w:bidi="fa-IR"/>
        </w:rPr>
        <w:t>18</w:t>
      </w:r>
      <w:r w:rsidRPr="00982CB6">
        <w:rPr>
          <w:rFonts w:asciiTheme="majorBidi" w:hAnsiTheme="majorBidi" w:cs="B Zar"/>
          <w:sz w:val="22"/>
          <w:szCs w:val="26"/>
          <w:lang w:bidi="fa-IR"/>
        </w:rPr>
        <w:t>[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. در حالت اول نقطه سفارش بز</w:t>
      </w:r>
      <w:r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ر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گ</w:t>
      </w:r>
      <w:r w:rsidR="00982CB6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تر از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تقاضا در طول زمان تدارک در نظر گرفته می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>شود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t>؛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 بنابراین در این حالت با کمبود مواجه نخواهیم شد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(شکل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1). اما در حالت دوم نقطه سفارش کوچک</w:t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="00E548F3"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 xml:space="preserve">تر یا مساوی با حداکثر تقاضای زمان تدارک است و احتمال مواجه با کمبود وجود دارد </w:t>
      </w:r>
      <w:r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(شکل 2).</w:t>
      </w:r>
    </w:p>
    <w:p w:rsidR="004324EC" w:rsidRPr="00982CB6" w:rsidRDefault="004324EC" w:rsidP="00982CB6">
      <w:pPr>
        <w:ind w:left="49" w:firstLine="0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</w:p>
    <w:p w:rsidR="00414A32" w:rsidRPr="00982CB6" w:rsidRDefault="00414A32" w:rsidP="00982CB6">
      <w:pPr>
        <w:ind w:left="49" w:firstLine="0"/>
        <w:jc w:val="center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noProof/>
          <w:color w:val="000000"/>
          <w:sz w:val="26"/>
          <w:szCs w:val="26"/>
          <w:rtl/>
        </w:rPr>
        <w:drawing>
          <wp:inline distT="0" distB="0" distL="0" distR="0">
            <wp:extent cx="3164097" cy="1406106"/>
            <wp:effectExtent l="19050" t="0" r="0" b="0"/>
            <wp:docPr id="2" name="Picture 10" descr="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8550" cy="1408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A32" w:rsidRPr="00982CB6" w:rsidRDefault="00414A32" w:rsidP="00982CB6">
      <w:pPr>
        <w:ind w:left="49" w:firstLine="0"/>
        <w:jc w:val="center"/>
        <w:rPr>
          <w:rFonts w:asciiTheme="majorBidi" w:hAnsiTheme="majorBidi" w:cs="B Zar"/>
          <w:color w:val="000000"/>
          <w:sz w:val="26"/>
          <w:szCs w:val="26"/>
          <w:rtl/>
        </w:rPr>
      </w:pPr>
    </w:p>
    <w:p w:rsidR="00414A32" w:rsidRPr="00982CB6" w:rsidRDefault="00414A32" w:rsidP="00982CB6">
      <w:pPr>
        <w:ind w:left="49" w:firstLine="0"/>
        <w:jc w:val="center"/>
        <w:rPr>
          <w:rFonts w:asciiTheme="majorBidi" w:hAnsiTheme="majorBidi" w:cs="B Zar"/>
          <w:color w:val="000000"/>
          <w:sz w:val="22"/>
          <w:rtl/>
          <w:lang w:bidi="fa-IR"/>
        </w:rPr>
      </w:pPr>
      <w:r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>شکل1</w:t>
      </w:r>
      <w:r w:rsidR="006D7D24"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>.</w:t>
      </w:r>
      <w:r w:rsidRPr="00982CB6">
        <w:rPr>
          <w:rFonts w:asciiTheme="majorBidi" w:hAnsiTheme="majorBidi" w:cs="B Zar"/>
          <w:b/>
          <w:bCs/>
          <w:color w:val="000000"/>
          <w:sz w:val="22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18"/>
          <w:szCs w:val="18"/>
          <w:rtl/>
        </w:rPr>
        <w:t>حالت اول</w:t>
      </w:r>
      <w:r w:rsidRPr="00982CB6">
        <w:rPr>
          <w:rFonts w:asciiTheme="majorBidi" w:hAnsiTheme="majorBidi" w:cs="B Zar"/>
          <w:color w:val="000000"/>
          <w:sz w:val="18"/>
          <w:szCs w:val="18"/>
        </w:rPr>
        <w:t>r&gt;</w:t>
      </w:r>
      <w:proofErr w:type="spellStart"/>
      <w:r w:rsidRPr="00982CB6">
        <w:rPr>
          <w:rFonts w:asciiTheme="majorBidi" w:hAnsiTheme="majorBidi" w:cs="B Zar"/>
          <w:color w:val="000000"/>
          <w:sz w:val="18"/>
          <w:szCs w:val="18"/>
        </w:rPr>
        <w:t>bD</w:t>
      </w:r>
      <w:proofErr w:type="spellEnd"/>
      <w:r w:rsidRPr="00982CB6">
        <w:rPr>
          <w:rFonts w:asciiTheme="majorBidi" w:hAnsiTheme="majorBidi" w:cs="B Zar"/>
          <w:b/>
          <w:bCs/>
          <w:color w:val="000000"/>
          <w:sz w:val="22"/>
          <w:rtl/>
        </w:rPr>
        <w:t xml:space="preserve">    </w:t>
      </w:r>
      <w:r w:rsidR="006D7D24" w:rsidRPr="00982CB6">
        <w:rPr>
          <w:rFonts w:asciiTheme="majorBidi" w:hAnsiTheme="majorBidi" w:cs="B Zar"/>
          <w:b/>
          <w:bCs/>
          <w:color w:val="000000"/>
          <w:sz w:val="22"/>
          <w:rtl/>
        </w:rPr>
        <w:t xml:space="preserve">            </w:t>
      </w:r>
      <w:r w:rsidRPr="00982CB6">
        <w:rPr>
          <w:rFonts w:asciiTheme="majorBidi" w:hAnsiTheme="majorBidi" w:cs="B Zar"/>
          <w:b/>
          <w:bCs/>
          <w:color w:val="000000"/>
          <w:sz w:val="22"/>
          <w:rtl/>
        </w:rPr>
        <w:t xml:space="preserve">     </w:t>
      </w:r>
      <w:r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>شکل</w:t>
      </w:r>
      <w:r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  <w:lang w:bidi="fa-IR"/>
        </w:rPr>
        <w:t>2</w:t>
      </w:r>
      <w:r w:rsidR="006D7D24"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>.</w:t>
      </w:r>
      <w:r w:rsidRPr="00982CB6">
        <w:rPr>
          <w:rFonts w:asciiTheme="majorBidi" w:hAnsiTheme="majorBidi" w:cs="B Zar"/>
          <w:color w:val="000000"/>
          <w:sz w:val="18"/>
          <w:szCs w:val="18"/>
          <w:rtl/>
        </w:rPr>
        <w:t xml:space="preserve"> حالت دوم</w:t>
      </w:r>
      <w:proofErr w:type="spellStart"/>
      <w:r w:rsidRPr="00982CB6">
        <w:rPr>
          <w:rFonts w:asciiTheme="majorBidi" w:hAnsiTheme="majorBidi" w:cs="B Zar"/>
          <w:color w:val="000000"/>
          <w:sz w:val="18"/>
          <w:szCs w:val="18"/>
        </w:rPr>
        <w:t>r≤bD</w:t>
      </w:r>
      <w:proofErr w:type="spellEnd"/>
    </w:p>
    <w:p w:rsidR="00414A32" w:rsidRPr="00982CB6" w:rsidRDefault="00414A32" w:rsidP="00982CB6">
      <w:pPr>
        <w:ind w:left="49" w:firstLine="0"/>
        <w:rPr>
          <w:rFonts w:asciiTheme="majorBidi" w:hAnsiTheme="majorBidi" w:cs="B Zar"/>
          <w:color w:val="000000"/>
          <w:sz w:val="18"/>
          <w:szCs w:val="18"/>
          <w:rtl/>
          <w:lang w:bidi="fa-IR"/>
        </w:rPr>
      </w:pPr>
    </w:p>
    <w:p w:rsidR="00414A32" w:rsidRPr="00982CB6" w:rsidRDefault="00414A32" w:rsidP="0042510F">
      <w:pPr>
        <w:ind w:left="49" w:firstLine="0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color w:val="000000"/>
          <w:sz w:val="26"/>
          <w:szCs w:val="26"/>
          <w:rtl/>
        </w:rPr>
        <w:t>برای محاسبه سود سالانه، ابتدا درآمد حاصل از فروش محاسبه و سپس مجموع هزینه</w:t>
      </w:r>
      <w:r w:rsidRPr="00982CB6">
        <w:rPr>
          <w:rFonts w:asciiTheme="majorBidi" w:hAnsiTheme="majorBidi" w:cs="B Zar"/>
          <w:color w:val="000000"/>
          <w:sz w:val="26"/>
          <w:szCs w:val="26"/>
          <w:rtl/>
        </w:rPr>
        <w:softHyphen/>
        <w:t>های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خرید، سفارش دهی، نگهداری و کمبود از آن</w:t>
      </w:r>
      <w:r w:rsidRPr="00982CB6">
        <w:rPr>
          <w:rFonts w:asciiTheme="majorBidi" w:hAnsiTheme="majorBidi" w:cs="B Zar"/>
          <w:color w:val="000000"/>
          <w:sz w:val="26"/>
          <w:szCs w:val="26"/>
          <w:rtl/>
        </w:rPr>
        <w:t xml:space="preserve"> کسر می</w:t>
      </w:r>
      <w:r w:rsidRPr="00982CB6">
        <w:rPr>
          <w:rFonts w:asciiTheme="majorBidi" w:hAnsiTheme="majorBidi" w:cs="B Zar"/>
          <w:color w:val="000000"/>
          <w:sz w:val="26"/>
          <w:szCs w:val="26"/>
          <w:rtl/>
        </w:rPr>
        <w:softHyphen/>
        <w:t>گردد که هر یک به ترتیب عبارتند از:</w:t>
      </w:r>
    </w:p>
    <w:p w:rsidR="00414A32" w:rsidRPr="00982CB6" w:rsidRDefault="00414A32" w:rsidP="00982CB6">
      <w:pPr>
        <w:ind w:left="49" w:firstLine="0"/>
        <w:rPr>
          <w:rFonts w:asciiTheme="majorBidi" w:hAnsiTheme="majorBidi" w:cs="B Zar"/>
          <w:color w:val="000000"/>
          <w:sz w:val="26"/>
          <w:szCs w:val="26"/>
          <w:rtl/>
        </w:rPr>
      </w:pPr>
      <w:r w:rsidRPr="00982CB6">
        <w:rPr>
          <w:rFonts w:asciiTheme="majorBidi" w:hAnsiTheme="majorBidi" w:cs="B Zar"/>
          <w:color w:val="000000"/>
          <w:sz w:val="26"/>
          <w:szCs w:val="26"/>
          <w:rtl/>
        </w:rPr>
        <w:t>درآمد حاصل از فروش سالانه</w:t>
      </w:r>
    </w:p>
    <w:p w:rsidR="00080FAC" w:rsidRPr="00982CB6" w:rsidRDefault="00080FAC" w:rsidP="00982CB6">
      <w:pPr>
        <w:ind w:left="49" w:firstLine="0"/>
        <w:rPr>
          <w:rFonts w:asciiTheme="majorBidi" w:hAnsiTheme="majorBidi" w:cs="B Zar"/>
          <w:color w:val="000000"/>
          <w:sz w:val="26"/>
          <w:szCs w:val="26"/>
        </w:rPr>
      </w:pPr>
    </w:p>
    <w:p w:rsidR="00414A32" w:rsidRPr="00982CB6" w:rsidRDefault="00414A32" w:rsidP="00982CB6">
      <w:pPr>
        <w:bidi w:val="0"/>
        <w:ind w:left="49" w:firstLine="0"/>
        <w:jc w:val="left"/>
        <w:rPr>
          <w:rFonts w:asciiTheme="majorBidi" w:hAnsiTheme="majorBidi" w:cs="B Zar"/>
          <w:color w:val="000000"/>
          <w:position w:val="-12"/>
          <w:sz w:val="26"/>
          <w:szCs w:val="26"/>
          <w:lang w:bidi="fa-IR"/>
        </w:rPr>
      </w:pP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</w:t>
      </w:r>
      <w:r w:rsidR="00080FAC" w:rsidRPr="00982CB6">
        <w:rPr>
          <w:rFonts w:asciiTheme="majorBidi" w:hAnsiTheme="majorBidi" w:cs="B Zar"/>
          <w:color w:val="000000"/>
          <w:position w:val="-10"/>
          <w:szCs w:val="20"/>
          <w:lang w:bidi="fa-IR"/>
        </w:rPr>
        <w:object w:dxaOrig="999" w:dyaOrig="300">
          <v:shape id="_x0000_i1026" type="#_x0000_t75" style="width:48.25pt;height:16.3pt" o:ole="">
            <v:imagedata r:id="rId11" o:title=""/>
          </v:shape>
          <o:OLEObject Type="Embed" ProgID="Equation.DSMT4" ShapeID="_x0000_i1026" DrawAspect="Content" ObjectID="_1456921977" r:id="rId12"/>
        </w:objec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>(2)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</w:t>
      </w:r>
      <w:r w:rsidR="00D3680A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</w: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     </w: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        </w: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</w: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                                   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 </w:t>
      </w:r>
      <w:r w:rsidR="00244782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</w:t>
      </w:r>
    </w:p>
    <w:p w:rsidR="00080FAC" w:rsidRPr="00982CB6" w:rsidRDefault="00080FAC" w:rsidP="00982CB6">
      <w:pPr>
        <w:bidi w:val="0"/>
        <w:ind w:left="49" w:firstLine="0"/>
        <w:jc w:val="left"/>
        <w:rPr>
          <w:rFonts w:asciiTheme="majorBidi" w:hAnsiTheme="majorBidi" w:cs="B Zar"/>
          <w:color w:val="000000"/>
          <w:position w:val="-12"/>
          <w:sz w:val="26"/>
          <w:szCs w:val="26"/>
          <w:lang w:bidi="fa-IR"/>
        </w:rPr>
      </w:pPr>
    </w:p>
    <w:p w:rsidR="00414A32" w:rsidRPr="00982CB6" w:rsidRDefault="00414A32" w:rsidP="00982CB6">
      <w:pPr>
        <w:ind w:left="49" w:firstLine="0"/>
        <w:jc w:val="left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>مجموع هزینه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softHyphen/>
        <w:t>های مورد انتظار به شرح ذیل محاسبه می</w:t>
      </w:r>
      <w:r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softHyphen/>
        <w:t>گردد:</w:t>
      </w:r>
    </w:p>
    <w:p w:rsidR="00D74119" w:rsidRPr="00982CB6" w:rsidRDefault="00E5177C" w:rsidP="0042510F">
      <w:pPr>
        <w:bidi w:val="0"/>
        <w:ind w:left="49" w:firstLine="0"/>
        <w:jc w:val="left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color w:val="000000"/>
          <w:position w:val="-70"/>
          <w:szCs w:val="20"/>
          <w:lang w:bidi="fa-IR"/>
        </w:rPr>
        <w:object w:dxaOrig="7160" w:dyaOrig="1520">
          <v:shape id="_x0000_i1027" type="#_x0000_t75" style="width:358.65pt;height:76.1pt" o:ole="">
            <v:imagedata r:id="rId13" o:title=""/>
          </v:shape>
          <o:OLEObject Type="Embed" ProgID="Equation.DSMT4" ShapeID="_x0000_i1027" DrawAspect="Content" ObjectID="_1456921978" r:id="rId14"/>
        </w:object>
      </w:r>
      <w:r w:rsidR="00080FAC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>(3)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     </w:t>
      </w:r>
      <w:r w:rsidR="00A7541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</w:t>
      </w:r>
      <w:r w:rsidR="00DE09CF" w:rsidRPr="00982CB6">
        <w:rPr>
          <w:rFonts w:asciiTheme="majorBidi" w:hAnsiTheme="majorBidi" w:cs="B Zar"/>
          <w:color w:val="000000"/>
          <w:sz w:val="26"/>
          <w:szCs w:val="26"/>
          <w:rtl/>
          <w:lang w:bidi="fa-IR"/>
        </w:rPr>
        <w:t xml:space="preserve">      </w:t>
      </w:r>
    </w:p>
    <w:p w:rsidR="00414A32" w:rsidRPr="00982CB6" w:rsidRDefault="00414A32" w:rsidP="00982CB6">
      <w:pPr>
        <w:ind w:left="49" w:firstLine="0"/>
        <w:jc w:val="left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lastRenderedPageBreak/>
        <w:t xml:space="preserve">با </w:t>
      </w:r>
      <w:r w:rsidR="00982CB6">
        <w:rPr>
          <w:rFonts w:asciiTheme="majorBidi" w:hAnsiTheme="majorBidi" w:cs="B Zar"/>
          <w:sz w:val="26"/>
          <w:szCs w:val="26"/>
          <w:rtl/>
          <w:lang w:bidi="fa-IR"/>
        </w:rPr>
        <w:t>جای‏گزین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نمودن معادله (1) در معادله (3) خواهیم داشت:</w:t>
      </w:r>
    </w:p>
    <w:p w:rsidR="00414A32" w:rsidRPr="00982CB6" w:rsidRDefault="00244782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66"/>
          <w:sz w:val="26"/>
          <w:szCs w:val="26"/>
          <w:lang w:bidi="fa-IR"/>
        </w:rPr>
        <w:object w:dxaOrig="8080" w:dyaOrig="1440">
          <v:shape id="_x0000_i1028" type="#_x0000_t75" style="width:404.85pt;height:74.05pt" o:ole="">
            <v:imagedata r:id="rId15" o:title=""/>
          </v:shape>
          <o:OLEObject Type="Embed" ProgID="Equation.DSMT4" ShapeID="_x0000_i1028" DrawAspect="Content" ObjectID="_1456921979" r:id="rId16"/>
        </w:object>
      </w:r>
      <w:r w:rsidR="00A7541F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(4)             </w:t>
      </w:r>
    </w:p>
    <w:p w:rsidR="00414A32" w:rsidRPr="00982CB6" w:rsidRDefault="00414A32" w:rsidP="00982CB6">
      <w:pPr>
        <w:tabs>
          <w:tab w:val="left" w:pos="720"/>
          <w:tab w:val="left" w:pos="1440"/>
          <w:tab w:val="left" w:pos="2160"/>
          <w:tab w:val="left" w:pos="2880"/>
          <w:tab w:val="right" w:pos="9404"/>
        </w:tabs>
        <w:ind w:left="49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بنابراین سود سالانه عبارتست از:</w:t>
      </w:r>
    </w:p>
    <w:p w:rsidR="00080FAC" w:rsidRPr="00982CB6" w:rsidRDefault="00080FAC" w:rsidP="00982CB6">
      <w:pPr>
        <w:tabs>
          <w:tab w:val="left" w:pos="720"/>
          <w:tab w:val="left" w:pos="1440"/>
          <w:tab w:val="left" w:pos="2160"/>
          <w:tab w:val="left" w:pos="2880"/>
          <w:tab w:val="right" w:pos="9404"/>
        </w:tabs>
        <w:ind w:left="49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414A32" w:rsidRPr="00982CB6" w:rsidRDefault="00244782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position w:val="-66"/>
          <w:sz w:val="26"/>
          <w:szCs w:val="26"/>
          <w:lang w:bidi="fa-IR"/>
        </w:rPr>
        <w:object w:dxaOrig="8460" w:dyaOrig="1440">
          <v:shape id="_x0000_i1029" type="#_x0000_t75" style="width:425.9pt;height:74.05pt" o:ole="">
            <v:imagedata r:id="rId17" o:title=""/>
          </v:shape>
          <o:OLEObject Type="Embed" ProgID="Equation.DSMT4" ShapeID="_x0000_i1029" DrawAspect="Content" ObjectID="_1456921980" r:id="rId18"/>
        </w:object>
      </w:r>
      <w:r w:rsidR="002E1B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(5) </w:t>
      </w:r>
      <w:r w:rsidR="00080FA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                                                                                                                                      </w:t>
      </w:r>
      <w:r w:rsidR="002E1B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       </w:t>
      </w:r>
    </w:p>
    <w:p w:rsidR="00080FAC" w:rsidRPr="00982CB6" w:rsidRDefault="00080FAC" w:rsidP="00982CB6">
      <w:pPr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414A32" w:rsidRPr="00982CB6" w:rsidRDefault="00414A32" w:rsidP="0042510F">
      <w:pPr>
        <w:ind w:left="49" w:firstLine="0"/>
        <w:jc w:val="lowKashida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سطح سرویس عبارتست از احتمال عدم مواجه با کمبود در مدت زمان تدارک که در اینجا به عنوان تابع هدف دوم در نظر گرفته شده است</w:t>
      </w:r>
      <w:r w:rsidR="0042510F">
        <w:rPr>
          <w:rFonts w:asciiTheme="majorBidi" w:hAnsiTheme="majorBidi" w:cs="B Zar" w:hint="cs"/>
          <w:sz w:val="26"/>
          <w:szCs w:val="26"/>
          <w:rtl/>
          <w:lang w:bidi="fa-IR"/>
        </w:rPr>
        <w:t>.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محاسبات مربوط به سطح سرویس به شرح زیر می باشد:</w:t>
      </w:r>
    </w:p>
    <w:p w:rsidR="00080FAC" w:rsidRPr="00982CB6" w:rsidRDefault="00080FAC" w:rsidP="00982CB6">
      <w:pPr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308A4" w:rsidRPr="00982CB6" w:rsidRDefault="00982CB6" w:rsidP="00982CB6">
      <w:pPr>
        <w:tabs>
          <w:tab w:val="right" w:pos="190"/>
          <w:tab w:val="right" w:pos="332"/>
        </w:tabs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position w:val="-28"/>
          <w:sz w:val="24"/>
          <w:szCs w:val="24"/>
        </w:rPr>
        <w:object w:dxaOrig="5760" w:dyaOrig="660">
          <v:shape id="_x0000_i1030" type="#_x0000_t75" style="width:4in;height:31.9pt" o:ole="">
            <v:imagedata r:id="rId19" o:title=""/>
          </v:shape>
          <o:OLEObject Type="Embed" ProgID="Equation.DSMT4" ShapeID="_x0000_i1030" DrawAspect="Content" ObjectID="_1456921981" r:id="rId20"/>
        </w:object>
      </w:r>
      <w:r w:rsidR="00156444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(6)                                               </w:t>
      </w:r>
    </w:p>
    <w:p w:rsidR="00D74119" w:rsidRPr="00982CB6" w:rsidRDefault="00D74119" w:rsidP="00982CB6">
      <w:pPr>
        <w:tabs>
          <w:tab w:val="right" w:pos="190"/>
          <w:tab w:val="right" w:pos="332"/>
        </w:tabs>
        <w:bidi w:val="0"/>
        <w:ind w:left="49" w:firstLine="0"/>
        <w:jc w:val="lowKashida"/>
        <w:rPr>
          <w:rFonts w:asciiTheme="majorBidi" w:hAnsiTheme="majorBidi" w:cs="B Zar"/>
          <w:color w:val="000000"/>
          <w:sz w:val="26"/>
          <w:szCs w:val="26"/>
          <w:rtl/>
          <w:lang w:bidi="fa-IR"/>
        </w:rPr>
      </w:pPr>
    </w:p>
    <w:p w:rsidR="007B634B" w:rsidRPr="00BF0681" w:rsidRDefault="00FA6ED7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kern w:val="28"/>
          <w:sz w:val="26"/>
          <w:szCs w:val="26"/>
          <w:rtl/>
        </w:rPr>
      </w:pPr>
      <w:r w:rsidRPr="00BF0681">
        <w:rPr>
          <w:rFonts w:asciiTheme="majorBidi" w:hAnsiTheme="majorBidi" w:cs="B Zar"/>
          <w:kern w:val="28"/>
          <w:sz w:val="26"/>
          <w:szCs w:val="26"/>
          <w:rtl/>
        </w:rPr>
        <w:t xml:space="preserve">3-2 </w:t>
      </w:r>
      <w:r w:rsidR="007B634B" w:rsidRPr="00BF0681">
        <w:rPr>
          <w:rFonts w:asciiTheme="majorBidi" w:hAnsiTheme="majorBidi" w:cs="B Zar"/>
          <w:kern w:val="28"/>
          <w:sz w:val="26"/>
          <w:szCs w:val="26"/>
          <w:rtl/>
        </w:rPr>
        <w:t>مدل سازی با فرض زمان تدارک نمایی</w:t>
      </w:r>
    </w:p>
    <w:p w:rsidR="007B634B" w:rsidRPr="00982CB6" w:rsidRDefault="007B634B" w:rsidP="0042510F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در این بخش نیز خرده فروشی را در نظر بگیرید که با 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t>هزینه</w:t>
      </w:r>
      <w:r w:rsidRPr="00982CB6">
        <w:rPr>
          <w:rFonts w:asciiTheme="majorBidi" w:hAnsiTheme="majorBidi" w:cs="B Zar"/>
          <w:color w:val="000000"/>
          <w:sz w:val="22"/>
          <w:szCs w:val="26"/>
          <w:rtl/>
        </w:rPr>
        <w:softHyphen/>
        <w:t xml:space="preserve">های </w:t>
      </w:r>
      <w:r w:rsidRPr="00982CB6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خرید، سفارش دهی، نگهداری و کمبود مواجه است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و می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  <w:t>خواهد مقادیر بهینه قیمت فروش، اندازه انباشته و نقطه سفارش مجدد (</w:t>
      </w:r>
      <w:r w:rsidRPr="00982CB6">
        <w:rPr>
          <w:rFonts w:asciiTheme="majorBidi" w:hAnsiTheme="majorBidi" w:cs="B Zar"/>
          <w:sz w:val="22"/>
          <w:lang w:bidi="fa-IR"/>
        </w:rPr>
        <w:t>P</w:t>
      </w:r>
      <w:r w:rsidRPr="00982CB6">
        <w:rPr>
          <w:rFonts w:asciiTheme="majorBidi" w:hAnsiTheme="majorBidi" w:cs="B Zar"/>
          <w:sz w:val="22"/>
          <w:rtl/>
          <w:lang w:bidi="fa-IR"/>
        </w:rPr>
        <w:t xml:space="preserve">، </w:t>
      </w:r>
      <w:r w:rsidRPr="00982CB6">
        <w:rPr>
          <w:rFonts w:asciiTheme="majorBidi" w:hAnsiTheme="majorBidi" w:cs="B Zar"/>
          <w:sz w:val="22"/>
          <w:lang w:bidi="fa-IR"/>
        </w:rPr>
        <w:t>Q</w:t>
      </w:r>
      <w:r w:rsidR="005C586A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و </w:t>
      </w:r>
      <w:r w:rsidRPr="00982CB6">
        <w:rPr>
          <w:rFonts w:asciiTheme="majorBidi" w:hAnsiTheme="majorBidi" w:cs="B Zar"/>
          <w:sz w:val="22"/>
          <w:lang w:bidi="fa-IR"/>
        </w:rPr>
        <w:t>r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) را بیابد در حالی به دنبال ماکزیمم سود و سطح سرویس است. فرض کنید زمان تدارک احتمالی و دارای توزیع نمایی</w:t>
      </w:r>
      <w:r w:rsidRPr="00982CB6">
        <w:rPr>
          <w:rFonts w:asciiTheme="majorBidi" w:hAnsiTheme="majorBidi" w:cs="B Zar"/>
          <w:sz w:val="22"/>
          <w:szCs w:val="26"/>
          <w:lang w:bidi="fa-IR"/>
        </w:rPr>
        <w:t xml:space="preserve"> (</w:t>
      </w:r>
      <w:proofErr w:type="spellStart"/>
      <w:r w:rsidRPr="00982CB6">
        <w:rPr>
          <w:rFonts w:asciiTheme="majorBidi" w:hAnsiTheme="majorBidi" w:cs="B Zar"/>
          <w:sz w:val="22"/>
          <w:szCs w:val="26"/>
          <w:lang w:bidi="fa-IR"/>
        </w:rPr>
        <w:t>L~exp</w:t>
      </w:r>
      <w:proofErr w:type="spellEnd"/>
      <w:r w:rsidRPr="00982CB6">
        <w:rPr>
          <w:rFonts w:asciiTheme="majorBidi" w:hAnsiTheme="majorBidi" w:cs="B Zar"/>
          <w:sz w:val="22"/>
          <w:szCs w:val="26"/>
          <w:lang w:bidi="fa-IR"/>
        </w:rPr>
        <w:t>(λ))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="00E548F3"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با پارامتر </w:t>
      </w:r>
      <w:r w:rsidRPr="00982CB6">
        <w:rPr>
          <w:rFonts w:asciiTheme="majorBidi" w:hAnsiTheme="majorBidi" w:cstheme="majorBidi"/>
          <w:sz w:val="22"/>
          <w:rtl/>
          <w:lang w:bidi="fa-IR"/>
        </w:rPr>
        <w:t>λ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می</w:t>
      </w:r>
      <w:r w:rsidR="0042510F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باشد</w:t>
      </w:r>
      <w:r w:rsidRPr="00982CB6">
        <w:rPr>
          <w:rFonts w:asciiTheme="majorBidi" w:hAnsiTheme="majorBidi" w:cs="B Zar"/>
          <w:sz w:val="22"/>
          <w:szCs w:val="26"/>
          <w:rtl/>
          <w:lang w:bidi="fa-IR"/>
        </w:rPr>
        <w:t>. تابع چگالی احتمال آن عبارتست از:</w:t>
      </w:r>
    </w:p>
    <w:p w:rsidR="00080FAC" w:rsidRPr="00982CB6" w:rsidRDefault="00080FAC" w:rsidP="00982CB6">
      <w:pPr>
        <w:ind w:firstLine="425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982CB6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16"/>
          <w:sz w:val="26"/>
          <w:szCs w:val="26"/>
          <w:lang w:bidi="fa-IR"/>
        </w:rPr>
        <w:object w:dxaOrig="2920" w:dyaOrig="480">
          <v:shape id="_x0000_i1031" type="#_x0000_t75" style="width:146.05pt;height:24.45pt" o:ole="">
            <v:imagedata r:id="rId21" o:title=""/>
          </v:shape>
          <o:OLEObject Type="Embed" ProgID="Equation.DSMT4" ShapeID="_x0000_i1031" DrawAspect="Content" ObjectID="_1456921982" r:id="rId22"/>
        </w:object>
      </w:r>
      <w:r w:rsidR="007B634B" w:rsidRPr="00982CB6">
        <w:rPr>
          <w:rFonts w:asciiTheme="majorBidi" w:hAnsiTheme="majorBidi" w:cs="B Zar"/>
          <w:position w:val="-14"/>
          <w:sz w:val="26"/>
          <w:szCs w:val="26"/>
          <w:rtl/>
          <w:lang w:bidi="fa-IR"/>
        </w:rPr>
        <w:t xml:space="preserve">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               </w:t>
      </w:r>
      <w:r w:rsidR="00E5177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                        </w:t>
      </w:r>
      <w:r w:rsidR="00E5177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</w:t>
      </w:r>
      <w:r w:rsidR="00E5177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</w:t>
      </w:r>
      <w:r w:rsidR="007B634B" w:rsidRPr="00982CB6">
        <w:rPr>
          <w:rFonts w:asciiTheme="majorBidi" w:hAnsiTheme="majorBidi" w:cs="B Zar"/>
          <w:sz w:val="26"/>
          <w:szCs w:val="26"/>
          <w:lang w:bidi="fa-IR"/>
        </w:rPr>
        <w:tab/>
        <w:t xml:space="preserve">  </w:t>
      </w:r>
      <w:r w:rsidR="00E5177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</w:t>
      </w:r>
      <w:r w:rsidR="007B634B" w:rsidRPr="00982CB6">
        <w:rPr>
          <w:rFonts w:asciiTheme="majorBidi" w:hAnsiTheme="majorBidi" w:cs="B Zar"/>
          <w:sz w:val="26"/>
          <w:szCs w:val="26"/>
          <w:lang w:bidi="fa-IR"/>
        </w:rPr>
        <w:t xml:space="preserve">  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(7)</w:t>
      </w:r>
    </w:p>
    <w:p w:rsidR="00982CB6" w:rsidRDefault="00982CB6" w:rsidP="00982CB6">
      <w:pPr>
        <w:pStyle w:val="Heading1"/>
        <w:numPr>
          <w:ilvl w:val="0"/>
          <w:numId w:val="0"/>
        </w:numPr>
        <w:spacing w:before="0" w:after="0"/>
        <w:ind w:left="49"/>
        <w:jc w:val="lowKashida"/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</w:pPr>
    </w:p>
    <w:p w:rsidR="007B634B" w:rsidRPr="00982CB6" w:rsidRDefault="007B634B" w:rsidP="00982CB6">
      <w:pPr>
        <w:pStyle w:val="Heading1"/>
        <w:numPr>
          <w:ilvl w:val="0"/>
          <w:numId w:val="0"/>
        </w:numPr>
        <w:spacing w:before="0" w:after="0"/>
        <w:ind w:left="49"/>
        <w:jc w:val="lowKashida"/>
        <w:rPr>
          <w:rFonts w:asciiTheme="majorBidi" w:hAnsiTheme="majorBidi" w:cs="B Zar"/>
          <w:b w:val="0"/>
          <w:bCs w:val="0"/>
          <w:szCs w:val="26"/>
          <w:rtl/>
          <w:lang w:bidi="fa-IR"/>
        </w:rPr>
      </w:pPr>
      <w:r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t>با توجه به نمایی بودن زمان تدارک علاوه بر حالت</w:t>
      </w:r>
      <w:r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softHyphen/>
        <w:t>های نشان داده شده در شکل</w:t>
      </w:r>
      <w:r w:rsidR="00982CB6" w:rsidRPr="00982CB6">
        <w:rPr>
          <w:rFonts w:asciiTheme="majorBidi" w:hAnsiTheme="majorBidi" w:cs="B Zar" w:hint="cs"/>
          <w:b w:val="0"/>
          <w:bCs w:val="0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t>های 1 و 2 احتمال رخداد حالت سومی نیز وجود دارد (شکل3). در این حالت سفارش بعد از چرخه زمانی می</w:t>
      </w:r>
      <w:r w:rsidR="00982CB6" w:rsidRPr="00982CB6">
        <w:rPr>
          <w:rFonts w:asciiTheme="majorBidi" w:hAnsiTheme="majorBidi" w:cs="B Zar" w:hint="cs"/>
          <w:b w:val="0"/>
          <w:bCs w:val="0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t>رسد</w:t>
      </w:r>
      <w:r w:rsidR="00982CB6" w:rsidRPr="00982CB6">
        <w:rPr>
          <w:rFonts w:asciiTheme="majorBidi" w:hAnsiTheme="majorBidi" w:cs="B Zar" w:hint="cs"/>
          <w:b w:val="0"/>
          <w:bCs w:val="0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b w:val="0"/>
          <w:bCs w:val="0"/>
          <w:szCs w:val="26"/>
          <w:lang w:bidi="fa-IR"/>
        </w:rPr>
        <w:t>]</w:t>
      </w:r>
      <w:r w:rsidR="005B43C3"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t>19</w:t>
      </w:r>
      <w:r w:rsidRPr="00982CB6">
        <w:rPr>
          <w:rFonts w:asciiTheme="majorBidi" w:hAnsiTheme="majorBidi" w:cs="B Zar"/>
          <w:b w:val="0"/>
          <w:bCs w:val="0"/>
          <w:szCs w:val="26"/>
          <w:lang w:bidi="fa-IR"/>
        </w:rPr>
        <w:t>[</w:t>
      </w:r>
      <w:r w:rsidRPr="00982CB6">
        <w:rPr>
          <w:rFonts w:asciiTheme="majorBidi" w:hAnsiTheme="majorBidi" w:cs="B Zar"/>
          <w:b w:val="0"/>
          <w:bCs w:val="0"/>
          <w:szCs w:val="26"/>
          <w:rtl/>
          <w:lang w:bidi="fa-IR"/>
        </w:rPr>
        <w:t>.</w:t>
      </w:r>
    </w:p>
    <w:p w:rsidR="004324EC" w:rsidRPr="00982CB6" w:rsidRDefault="004324EC" w:rsidP="00982CB6">
      <w:pPr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7B634B" w:rsidP="00982CB6">
      <w:pPr>
        <w:tabs>
          <w:tab w:val="left" w:pos="5682"/>
        </w:tabs>
        <w:ind w:left="49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noProof/>
          <w:sz w:val="26"/>
          <w:szCs w:val="26"/>
          <w:rtl/>
        </w:rPr>
        <w:lastRenderedPageBreak/>
        <w:drawing>
          <wp:inline distT="0" distB="0" distL="0" distR="0">
            <wp:extent cx="1671728" cy="1293963"/>
            <wp:effectExtent l="19050" t="0" r="4672" b="0"/>
            <wp:docPr id="4" name="Picture 0" descr="ex-g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-ga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7999" cy="1298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34B" w:rsidRPr="00982CB6" w:rsidRDefault="007B634B" w:rsidP="00982CB6">
      <w:pPr>
        <w:ind w:left="49" w:hanging="1"/>
        <w:jc w:val="left"/>
        <w:rPr>
          <w:rFonts w:asciiTheme="majorBidi" w:hAnsiTheme="majorBidi" w:cs="B Zar"/>
          <w:color w:val="000000"/>
          <w:sz w:val="18"/>
          <w:szCs w:val="18"/>
          <w:rtl/>
        </w:rPr>
      </w:pPr>
      <w:r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>شکل</w:t>
      </w:r>
      <w:r w:rsidR="006D7D24"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</w:rPr>
        <w:t xml:space="preserve"> 3</w:t>
      </w:r>
      <w:r w:rsidR="006D7D24" w:rsidRPr="00982CB6">
        <w:rPr>
          <w:rFonts w:asciiTheme="majorBidi" w:hAnsiTheme="majorBidi" w:cs="B Zar"/>
          <w:b/>
          <w:bCs/>
          <w:color w:val="000000"/>
          <w:sz w:val="18"/>
          <w:szCs w:val="18"/>
          <w:rtl/>
          <w:lang w:bidi="fa-IR"/>
        </w:rPr>
        <w:t xml:space="preserve"> </w:t>
      </w:r>
      <w:r w:rsidR="006D7D24" w:rsidRPr="00982CB6">
        <w:rPr>
          <w:rFonts w:asciiTheme="majorBidi" w:hAnsiTheme="majorBidi" w:cs="B Zar"/>
          <w:b/>
          <w:bCs/>
          <w:color w:val="000000"/>
          <w:sz w:val="18"/>
          <w:szCs w:val="18"/>
        </w:rPr>
        <w:t>.</w:t>
      </w:r>
      <w:r w:rsidRPr="00982CB6">
        <w:rPr>
          <w:rFonts w:asciiTheme="majorBidi" w:hAnsiTheme="majorBidi" w:cs="B Zar"/>
          <w:color w:val="000000"/>
          <w:sz w:val="18"/>
          <w:szCs w:val="18"/>
          <w:rtl/>
        </w:rPr>
        <w:t xml:space="preserve"> </w:t>
      </w:r>
      <w:r w:rsidRPr="00982CB6">
        <w:rPr>
          <w:rFonts w:asciiTheme="majorBidi" w:hAnsiTheme="majorBidi" w:cs="B Zar"/>
          <w:color w:val="000000"/>
          <w:sz w:val="18"/>
          <w:szCs w:val="18"/>
        </w:rPr>
        <w:t xml:space="preserve">L&gt; T  </w:t>
      </w:r>
    </w:p>
    <w:p w:rsidR="004324EC" w:rsidRPr="00982CB6" w:rsidRDefault="004324EC" w:rsidP="00982CB6">
      <w:pPr>
        <w:ind w:left="49" w:hanging="1"/>
        <w:jc w:val="left"/>
        <w:rPr>
          <w:rFonts w:asciiTheme="majorBidi" w:hAnsiTheme="majorBidi" w:cs="B Zar"/>
          <w:color w:val="000000"/>
          <w:sz w:val="18"/>
          <w:szCs w:val="18"/>
          <w:rtl/>
        </w:rPr>
      </w:pPr>
    </w:p>
    <w:p w:rsidR="007B634B" w:rsidRPr="00982CB6" w:rsidRDefault="007B634B" w:rsidP="00982CB6">
      <w:pPr>
        <w:ind w:left="49" w:hanging="1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برای محاسبه مجموع هزینه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 xml:space="preserve">های مورد انتظار خواهیم داشت: </w:t>
      </w:r>
    </w:p>
    <w:p w:rsidR="00080FAC" w:rsidRPr="00982CB6" w:rsidRDefault="00080FAC" w:rsidP="00982CB6">
      <w:pPr>
        <w:ind w:left="49" w:hanging="1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982CB6" w:rsidP="00982CB6">
      <w:pPr>
        <w:bidi w:val="0"/>
        <w:ind w:left="49" w:hanging="1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76"/>
          <w:sz w:val="26"/>
          <w:szCs w:val="26"/>
          <w:lang w:bidi="fa-IR"/>
        </w:rPr>
        <w:object w:dxaOrig="7440" w:dyaOrig="1640">
          <v:shape id="_x0000_i1032" type="#_x0000_t75" style="width:397.35pt;height:77.45pt" o:ole="">
            <v:imagedata r:id="rId24" o:title=""/>
          </v:shape>
          <o:OLEObject Type="Embed" ProgID="Equation.DSMT4" ShapeID="_x0000_i1032" DrawAspect="Content" ObjectID="_1456921983" r:id="rId25"/>
        </w:objec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(8)    </w:t>
      </w:r>
    </w:p>
    <w:p w:rsidR="00D74119" w:rsidRPr="00982CB6" w:rsidRDefault="00D74119" w:rsidP="00982CB6">
      <w:pPr>
        <w:ind w:left="49" w:hanging="1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7B634B" w:rsidP="00982CB6">
      <w:pPr>
        <w:ind w:left="49" w:hanging="1"/>
        <w:jc w:val="left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با </w:t>
      </w:r>
      <w:r w:rsidR="00982CB6">
        <w:rPr>
          <w:rFonts w:asciiTheme="majorBidi" w:hAnsiTheme="majorBidi" w:cs="B Zar"/>
          <w:sz w:val="26"/>
          <w:szCs w:val="26"/>
          <w:rtl/>
          <w:lang w:bidi="fa-IR"/>
        </w:rPr>
        <w:t>جای‏گزین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نمودن معادله (7) در معادله (8) مجموع هزینه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ی مورد انتظار مطابق معادله زیر می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باشد:</w:t>
      </w:r>
    </w:p>
    <w:p w:rsidR="00080FAC" w:rsidRPr="00982CB6" w:rsidRDefault="00080FAC" w:rsidP="00982CB6">
      <w:pPr>
        <w:ind w:left="49" w:hanging="1"/>
        <w:jc w:val="left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</w:p>
    <w:p w:rsidR="007B634B" w:rsidRPr="00982CB6" w:rsidRDefault="00244782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28"/>
          <w:sz w:val="26"/>
          <w:szCs w:val="26"/>
          <w:lang w:bidi="fa-IR"/>
        </w:rPr>
        <w:object w:dxaOrig="7339" w:dyaOrig="700">
          <v:shape id="_x0000_i1033" type="#_x0000_t75" style="width:401.45pt;height:32.6pt" o:ole="">
            <v:imagedata r:id="rId26" o:title=""/>
          </v:shape>
          <o:OLEObject Type="Embed" ProgID="Equation.DSMT4" ShapeID="_x0000_i1033" DrawAspect="Content" ObjectID="_1456921984" r:id="rId27"/>
        </w:object>
      </w:r>
      <w:r w:rsidR="007B634B" w:rsidRPr="00982CB6">
        <w:rPr>
          <w:rFonts w:asciiTheme="majorBidi" w:hAnsiTheme="majorBidi" w:cs="B Zar"/>
          <w:position w:val="-66"/>
          <w:sz w:val="26"/>
          <w:szCs w:val="26"/>
          <w:rtl/>
          <w:lang w:bidi="fa-IR"/>
        </w:rPr>
        <w:t xml:space="preserve">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(9)  </w:t>
      </w:r>
    </w:p>
    <w:p w:rsidR="00080FAC" w:rsidRPr="00982CB6" w:rsidRDefault="00080FAC" w:rsidP="00982CB6">
      <w:pPr>
        <w:ind w:left="49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7B634B" w:rsidP="00982CB6">
      <w:pPr>
        <w:ind w:left="49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بنابراین سود سالانه عبارتست از:</w:t>
      </w:r>
    </w:p>
    <w:p w:rsidR="00080FAC" w:rsidRPr="00982CB6" w:rsidRDefault="00080FAC" w:rsidP="00982CB6">
      <w:pPr>
        <w:ind w:left="49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244782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28"/>
          <w:sz w:val="26"/>
          <w:szCs w:val="26"/>
          <w:lang w:bidi="fa-IR"/>
        </w:rPr>
        <w:object w:dxaOrig="7839" w:dyaOrig="700">
          <v:shape id="_x0000_i1034" type="#_x0000_t75" style="width:429.95pt;height:34.65pt" o:ole="">
            <v:imagedata r:id="rId28" o:title=""/>
          </v:shape>
          <o:OLEObject Type="Embed" ProgID="Equation.DSMT4" ShapeID="_x0000_i1034" DrawAspect="Content" ObjectID="_1456921985" r:id="rId29"/>
        </w:objec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>(10)</w:t>
      </w:r>
      <w:r w:rsidR="00080FAC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                                                                                                                                      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D741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D741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</w:t>
      </w:r>
      <w:r w:rsidR="00D741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</w:t>
      </w:r>
      <w:r w:rsidR="007B634B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     </w:t>
      </w:r>
    </w:p>
    <w:p w:rsidR="007B634B" w:rsidRPr="00982CB6" w:rsidRDefault="007B634B" w:rsidP="00982CB6">
      <w:pPr>
        <w:pStyle w:val="Heading1"/>
        <w:numPr>
          <w:ilvl w:val="0"/>
          <w:numId w:val="0"/>
        </w:numPr>
        <w:tabs>
          <w:tab w:val="left" w:pos="191"/>
        </w:tabs>
        <w:spacing w:before="0" w:after="0"/>
        <w:ind w:left="49"/>
        <w:jc w:val="lowKashida"/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>برای محاسبه سطح سرویس خواهیم داشت:</w:t>
      </w:r>
    </w:p>
    <w:p w:rsidR="00080FAC" w:rsidRPr="00982CB6" w:rsidRDefault="00080FAC" w:rsidP="00982CB6">
      <w:pPr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B634B" w:rsidRPr="00982CB6" w:rsidRDefault="00982CB6" w:rsidP="00982CB6">
      <w:pPr>
        <w:bidi w:val="0"/>
        <w:ind w:left="49" w:firstLine="0"/>
        <w:jc w:val="center"/>
        <w:rPr>
          <w:rFonts w:asciiTheme="majorBidi" w:hAnsiTheme="majorBidi" w:cs="B Zar"/>
          <w:sz w:val="26"/>
          <w:szCs w:val="26"/>
          <w:lang w:bidi="fa-IR"/>
        </w:rPr>
      </w:pPr>
      <w:r w:rsidRPr="00982CB6">
        <w:rPr>
          <w:rFonts w:asciiTheme="majorBidi" w:hAnsiTheme="majorBidi" w:cs="B Zar"/>
          <w:position w:val="-24"/>
          <w:sz w:val="26"/>
          <w:szCs w:val="26"/>
          <w:lang w:bidi="fa-IR"/>
        </w:rPr>
        <w:object w:dxaOrig="4840" w:dyaOrig="620">
          <v:shape id="_x0000_i1035" type="#_x0000_t75" style="width:241.8pt;height:30.55pt" o:ole="">
            <v:imagedata r:id="rId30" o:title=""/>
          </v:shape>
          <o:OLEObject Type="Embed" ProgID="Equation.DSMT4" ShapeID="_x0000_i1035" DrawAspect="Content" ObjectID="_1456921986" r:id="rId31"/>
        </w:object>
      </w:r>
      <w:r w:rsidR="00D74119" w:rsidRPr="00982CB6">
        <w:rPr>
          <w:rFonts w:asciiTheme="majorBidi" w:hAnsiTheme="majorBidi" w:cs="B Zar"/>
          <w:position w:val="-66"/>
          <w:sz w:val="26"/>
          <w:szCs w:val="26"/>
          <w:rtl/>
          <w:lang w:bidi="fa-IR"/>
        </w:rPr>
        <w:t xml:space="preserve"> </w:t>
      </w:r>
      <w:r w:rsidR="00D74119"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(11)                                                                                          </w:t>
      </w:r>
    </w:p>
    <w:p w:rsidR="007B634B" w:rsidRPr="00982CB6" w:rsidRDefault="007B634B" w:rsidP="00982CB6">
      <w:pPr>
        <w:pStyle w:val="Heading1"/>
        <w:numPr>
          <w:ilvl w:val="0"/>
          <w:numId w:val="0"/>
        </w:numPr>
        <w:spacing w:before="0" w:after="0"/>
        <w:ind w:left="49"/>
        <w:jc w:val="lowKashida"/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 xml:space="preserve">به طور کلی مدل مساله شامل </w:t>
      </w:r>
      <w:r w:rsid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>ماکزیمم‏سازی</w:t>
      </w:r>
      <w:r w:rsidRP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 xml:space="preserve"> سود خرده فروش (تابع هدف اول) و </w:t>
      </w:r>
      <w:r w:rsid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>ماکزیمم‏سازی</w:t>
      </w:r>
      <w:r w:rsidRP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 xml:space="preserve"> سطح </w:t>
      </w:r>
      <w:r w:rsid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>سرویس‏دهی</w:t>
      </w:r>
      <w:r w:rsidRPr="00982CB6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 xml:space="preserve"> به مشتری (تاب</w:t>
      </w:r>
      <w:r w:rsidR="0042510F">
        <w:rPr>
          <w:rFonts w:asciiTheme="majorBidi" w:hAnsiTheme="majorBidi" w:cs="B Zar"/>
          <w:b w:val="0"/>
          <w:bCs w:val="0"/>
          <w:sz w:val="26"/>
          <w:szCs w:val="26"/>
          <w:rtl/>
          <w:lang w:bidi="fa-IR"/>
        </w:rPr>
        <w:t>ع هدف دوم) به شرح زیر خواهد بود</w:t>
      </w:r>
      <w:r w:rsidR="0042510F">
        <w:rPr>
          <w:rFonts w:asciiTheme="majorBidi" w:hAnsiTheme="majorBidi" w:cs="B Zar" w:hint="cs"/>
          <w:b w:val="0"/>
          <w:bCs w:val="0"/>
          <w:sz w:val="26"/>
          <w:szCs w:val="26"/>
          <w:rtl/>
          <w:lang w:bidi="fa-IR"/>
        </w:rPr>
        <w:t>:</w:t>
      </w:r>
    </w:p>
    <w:p w:rsidR="00080FAC" w:rsidRPr="00982CB6" w:rsidRDefault="00080FAC" w:rsidP="00982CB6">
      <w:pPr>
        <w:rPr>
          <w:rFonts w:asciiTheme="majorBidi" w:hAnsiTheme="majorBidi" w:cs="B Zar"/>
          <w:rtl/>
          <w:lang w:bidi="fa-IR"/>
        </w:rPr>
      </w:pPr>
    </w:p>
    <w:p w:rsidR="007B634B" w:rsidRPr="00982CB6" w:rsidRDefault="007B634B" w:rsidP="00982CB6">
      <w:pPr>
        <w:bidi w:val="0"/>
        <w:ind w:left="49"/>
        <w:rPr>
          <w:rFonts w:asciiTheme="majorBidi" w:hAnsiTheme="majorBidi" w:cs="B Zar"/>
          <w:sz w:val="22"/>
          <w:lang w:bidi="fa-IR"/>
        </w:rPr>
      </w:pPr>
      <w:proofErr w:type="gramStart"/>
      <w:r w:rsidRPr="00982CB6">
        <w:rPr>
          <w:rFonts w:asciiTheme="majorBidi" w:hAnsiTheme="majorBidi" w:cs="B Zar"/>
          <w:sz w:val="22"/>
          <w:lang w:bidi="fa-IR"/>
        </w:rPr>
        <w:t xml:space="preserve">Max </w:t>
      </w:r>
      <w:r w:rsidR="00982CB6">
        <w:rPr>
          <w:rFonts w:asciiTheme="majorBidi" w:hAnsiTheme="majorBidi" w:cs="B Zar"/>
          <w:sz w:val="22"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lang w:bidi="fa-IR"/>
        </w:rPr>
        <w:t>Z</w:t>
      </w:r>
      <w:proofErr w:type="gramEnd"/>
      <w:r w:rsidRPr="00982CB6">
        <w:rPr>
          <w:rFonts w:asciiTheme="majorBidi" w:hAnsiTheme="majorBidi" w:cs="B Zar"/>
          <w:sz w:val="22"/>
          <w:lang w:bidi="fa-IR"/>
        </w:rPr>
        <w:t xml:space="preserve"> (P, Q, r)</w:t>
      </w:r>
    </w:p>
    <w:p w:rsidR="007B634B" w:rsidRPr="00982CB6" w:rsidRDefault="007B634B" w:rsidP="00982CB6">
      <w:pPr>
        <w:bidi w:val="0"/>
        <w:ind w:left="49"/>
        <w:rPr>
          <w:rFonts w:asciiTheme="majorBidi" w:hAnsiTheme="majorBidi" w:cs="B Zar"/>
          <w:sz w:val="22"/>
          <w:lang w:bidi="fa-IR"/>
        </w:rPr>
      </w:pPr>
      <w:proofErr w:type="gramStart"/>
      <w:r w:rsidRPr="00982CB6">
        <w:rPr>
          <w:rFonts w:asciiTheme="majorBidi" w:hAnsiTheme="majorBidi" w:cs="B Zar"/>
          <w:sz w:val="22"/>
          <w:lang w:bidi="fa-IR"/>
        </w:rPr>
        <w:t xml:space="preserve">Max </w:t>
      </w:r>
      <w:r w:rsidR="00982CB6">
        <w:rPr>
          <w:rFonts w:asciiTheme="majorBidi" w:hAnsiTheme="majorBidi" w:cs="B Zar"/>
          <w:sz w:val="22"/>
          <w:lang w:bidi="fa-IR"/>
        </w:rPr>
        <w:t xml:space="preserve"> </w:t>
      </w:r>
      <w:r w:rsidRPr="00982CB6">
        <w:rPr>
          <w:rFonts w:asciiTheme="majorBidi" w:hAnsiTheme="majorBidi" w:cs="B Zar"/>
          <w:sz w:val="22"/>
          <w:lang w:bidi="fa-IR"/>
        </w:rPr>
        <w:t>SL</w:t>
      </w:r>
      <w:proofErr w:type="gramEnd"/>
      <w:r w:rsidRPr="00982CB6">
        <w:rPr>
          <w:rFonts w:asciiTheme="majorBidi" w:hAnsiTheme="majorBidi" w:cs="B Zar"/>
          <w:sz w:val="22"/>
          <w:lang w:bidi="fa-IR"/>
        </w:rPr>
        <w:t xml:space="preserve"> (P, r)</w:t>
      </w:r>
    </w:p>
    <w:p w:rsidR="00982CB6" w:rsidRDefault="00982CB6" w:rsidP="00982CB6">
      <w:pPr>
        <w:bidi w:val="0"/>
        <w:ind w:left="49"/>
        <w:rPr>
          <w:rFonts w:asciiTheme="majorBidi" w:hAnsiTheme="majorBidi" w:cs="B Zar"/>
          <w:sz w:val="22"/>
          <w:lang w:bidi="fa-IR"/>
        </w:rPr>
      </w:pPr>
      <w:proofErr w:type="spellStart"/>
      <w:proofErr w:type="gramStart"/>
      <w:r>
        <w:rPr>
          <w:rFonts w:asciiTheme="majorBidi" w:hAnsiTheme="majorBidi" w:cs="B Zar"/>
          <w:sz w:val="22"/>
          <w:lang w:bidi="fa-IR"/>
        </w:rPr>
        <w:t>s.t</w:t>
      </w:r>
      <w:proofErr w:type="spellEnd"/>
      <w:r>
        <w:rPr>
          <w:rFonts w:asciiTheme="majorBidi" w:hAnsiTheme="majorBidi" w:cs="B Zar"/>
          <w:sz w:val="22"/>
          <w:lang w:bidi="fa-IR"/>
        </w:rPr>
        <w:t>.</w:t>
      </w:r>
      <w:proofErr w:type="gramEnd"/>
    </w:p>
    <w:p w:rsidR="007B634B" w:rsidRPr="00982CB6" w:rsidRDefault="007B634B" w:rsidP="00982CB6">
      <w:pPr>
        <w:bidi w:val="0"/>
        <w:ind w:left="49"/>
        <w:rPr>
          <w:rFonts w:asciiTheme="majorBidi" w:hAnsiTheme="majorBidi" w:cs="B Zar"/>
          <w:sz w:val="22"/>
          <w:rtl/>
          <w:lang w:bidi="fa-IR"/>
        </w:rPr>
      </w:pPr>
      <w:r w:rsidRPr="00982CB6">
        <w:rPr>
          <w:rFonts w:asciiTheme="majorBidi" w:hAnsiTheme="majorBidi" w:cs="B Zar"/>
          <w:sz w:val="22"/>
          <w:lang w:bidi="fa-IR"/>
        </w:rPr>
        <w:t xml:space="preserve">    </w:t>
      </w:r>
      <w:r w:rsidR="00982CB6">
        <w:rPr>
          <w:rFonts w:asciiTheme="majorBidi" w:hAnsiTheme="majorBidi" w:cs="B Zar"/>
          <w:sz w:val="22"/>
          <w:lang w:bidi="fa-IR"/>
        </w:rPr>
        <w:t xml:space="preserve">    </w:t>
      </w:r>
      <w:r w:rsidRPr="00982CB6">
        <w:rPr>
          <w:rFonts w:asciiTheme="majorBidi" w:hAnsiTheme="majorBidi" w:cs="B Zar"/>
          <w:sz w:val="22"/>
          <w:lang w:bidi="fa-IR"/>
        </w:rPr>
        <w:t xml:space="preserve"> P, Q, r≥ 0</w:t>
      </w:r>
    </w:p>
    <w:p w:rsidR="00B34BA8" w:rsidRPr="00BF0681" w:rsidRDefault="00860B9F" w:rsidP="00982CB6">
      <w:pPr>
        <w:pStyle w:val="Heading1"/>
        <w:numPr>
          <w:ilvl w:val="0"/>
          <w:numId w:val="0"/>
        </w:numPr>
        <w:spacing w:before="0" w:after="0"/>
        <w:rPr>
          <w:rFonts w:asciiTheme="majorBidi" w:hAnsiTheme="majorBidi" w:cs="B Zar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sz w:val="26"/>
          <w:szCs w:val="26"/>
          <w:rtl/>
          <w:lang w:bidi="fa-IR"/>
        </w:rPr>
        <w:lastRenderedPageBreak/>
        <w:t xml:space="preserve">4  </w:t>
      </w:r>
      <w:r w:rsidR="00B34BA8" w:rsidRPr="00BF0681">
        <w:rPr>
          <w:rFonts w:asciiTheme="majorBidi" w:hAnsiTheme="majorBidi" w:cs="B Zar"/>
          <w:sz w:val="26"/>
          <w:szCs w:val="26"/>
          <w:rtl/>
          <w:lang w:bidi="fa-IR"/>
        </w:rPr>
        <w:t>الگوریتم حل</w:t>
      </w:r>
    </w:p>
    <w:p w:rsidR="00B34BA8" w:rsidRPr="00982CB6" w:rsidRDefault="00B34BA8" w:rsidP="0042510F">
      <w:pPr>
        <w:ind w:firstLine="0"/>
        <w:rPr>
          <w:rFonts w:asciiTheme="majorBidi" w:hAnsiTheme="majorBidi" w:cs="B Zar"/>
          <w:color w:val="FF0000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بسیاری از محققین برای حل </w:t>
      </w:r>
      <w:r w:rsidR="00982CB6" w:rsidRPr="00BF0681">
        <w:rPr>
          <w:rFonts w:asciiTheme="majorBidi" w:hAnsiTheme="majorBidi" w:cs="B Zar"/>
          <w:sz w:val="26"/>
          <w:szCs w:val="26"/>
          <w:rtl/>
          <w:lang w:bidi="fa-IR"/>
        </w:rPr>
        <w:t>مسایل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="00982CB6" w:rsidRPr="00BF0681">
        <w:rPr>
          <w:rFonts w:asciiTheme="majorBidi" w:hAnsiTheme="majorBidi" w:cs="B Zar"/>
          <w:sz w:val="26"/>
          <w:szCs w:val="26"/>
          <w:rtl/>
          <w:lang w:bidi="fa-IR"/>
        </w:rPr>
        <w:t>بهینه‏سازی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 از الگوریتم ژنتیک استفاده نموده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softHyphen/>
        <w:t>اند</w:t>
      </w:r>
      <w:r w:rsidRPr="00BF0681">
        <w:rPr>
          <w:rFonts w:asciiTheme="majorBidi" w:hAnsiTheme="majorBidi" w:cs="B Zar"/>
          <w:sz w:val="26"/>
          <w:szCs w:val="26"/>
          <w:lang w:bidi="fa-IR"/>
        </w:rPr>
        <w:t>]</w:t>
      </w:r>
      <w:r w:rsidR="001B06B9" w:rsidRPr="00BF0681">
        <w:rPr>
          <w:rFonts w:asciiTheme="majorBidi" w:hAnsiTheme="majorBidi" w:cs="B Zar"/>
          <w:sz w:val="26"/>
          <w:szCs w:val="26"/>
          <w:rtl/>
          <w:lang w:bidi="fa-IR"/>
        </w:rPr>
        <w:t>18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>،</w:t>
      </w:r>
      <w:r w:rsidR="001B06B9" w:rsidRPr="00BF0681">
        <w:rPr>
          <w:rFonts w:asciiTheme="majorBidi" w:hAnsiTheme="majorBidi" w:cs="B Zar"/>
          <w:sz w:val="26"/>
          <w:szCs w:val="26"/>
          <w:rtl/>
          <w:lang w:bidi="fa-IR"/>
        </w:rPr>
        <w:t>20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>،</w:t>
      </w:r>
      <w:r w:rsidR="005B43C3" w:rsidRPr="00BF0681">
        <w:rPr>
          <w:rFonts w:asciiTheme="majorBidi" w:hAnsiTheme="majorBidi" w:cs="B Zar"/>
          <w:sz w:val="26"/>
          <w:szCs w:val="26"/>
          <w:rtl/>
          <w:lang w:bidi="fa-IR"/>
        </w:rPr>
        <w:t>2</w:t>
      </w:r>
      <w:r w:rsidR="001B06B9" w:rsidRPr="00BF0681">
        <w:rPr>
          <w:rFonts w:asciiTheme="majorBidi" w:hAnsiTheme="majorBidi" w:cs="B Zar"/>
          <w:sz w:val="26"/>
          <w:szCs w:val="26"/>
          <w:rtl/>
          <w:lang w:bidi="fa-IR"/>
        </w:rPr>
        <w:t>1</w:t>
      </w:r>
      <w:r w:rsidRPr="00BF0681">
        <w:rPr>
          <w:rFonts w:asciiTheme="majorBidi" w:hAnsiTheme="majorBidi" w:cs="B Zar"/>
          <w:sz w:val="26"/>
          <w:szCs w:val="26"/>
          <w:lang w:bidi="fa-IR"/>
        </w:rPr>
        <w:t>[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>.در مقاله حاضر نیز با توجه به ویژگی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softHyphen/>
        <w:t xml:space="preserve">های غیر خطی مدل، الگوریتم ژنتیک </w:t>
      </w:r>
      <w:r w:rsidR="00982CB6" w:rsidRPr="00BF0681">
        <w:rPr>
          <w:rFonts w:asciiTheme="majorBidi" w:hAnsiTheme="majorBidi" w:cs="B Zar"/>
          <w:sz w:val="26"/>
          <w:szCs w:val="26"/>
          <w:rtl/>
          <w:lang w:bidi="fa-IR"/>
        </w:rPr>
        <w:t>به‏کار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 گرفته شده است. این الگوریتم بر اساس اصول ژنتیک و تکامل توسعه و اولین بار توسط هولاند در سال 1975 معرفی گردید.</w:t>
      </w:r>
    </w:p>
    <w:p w:rsidR="0048128D" w:rsidRPr="00982CB6" w:rsidRDefault="0048128D" w:rsidP="00982CB6">
      <w:pPr>
        <w:ind w:firstLine="425"/>
        <w:rPr>
          <w:rFonts w:asciiTheme="majorBidi" w:hAnsiTheme="majorBidi" w:cs="B Zar"/>
          <w:color w:val="FF0000"/>
          <w:sz w:val="26"/>
          <w:szCs w:val="26"/>
          <w:rtl/>
          <w:lang w:bidi="fa-IR"/>
        </w:rPr>
      </w:pPr>
    </w:p>
    <w:p w:rsidR="00B34BA8" w:rsidRPr="00BF0681" w:rsidRDefault="00860B9F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4-1 </w:t>
      </w:r>
      <w:r w:rsidR="00B34BA8" w:rsidRPr="00BF0681">
        <w:rPr>
          <w:rFonts w:asciiTheme="majorBidi" w:hAnsiTheme="majorBidi" w:cs="B Zar"/>
          <w:sz w:val="26"/>
          <w:szCs w:val="26"/>
          <w:rtl/>
          <w:lang w:bidi="fa-IR"/>
        </w:rPr>
        <w:t>الگوریتم ژنتیک</w:t>
      </w:r>
    </w:p>
    <w:p w:rsidR="00B34BA8" w:rsidRPr="00982CB6" w:rsidRDefault="00B34BA8" w:rsidP="00BF0681">
      <w:pPr>
        <w:ind w:left="51" w:firstLine="0"/>
        <w:jc w:val="lowKashida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الگوریتم ژنتیک با جمعیت اولیه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ای از جواب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 (کروموزوم</w:t>
      </w:r>
      <w:r w:rsidR="00E548F3"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ها) آغاز به کار می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کند و به کمک عملگرهای تقاطع و جهش جواب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ی جدید ایجاد می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گردد و از میان جواب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ی موجود و جدید با استفاده از تابع برازندگی، بهترین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 انتخاب و جمعیت جدید تشکیل می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شود. جواب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ها از نسلی به نسل دیگر بهبود می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softHyphen/>
        <w:t>یابند تا جواب رضایت بخش حاصل گردد.</w:t>
      </w:r>
    </w:p>
    <w:p w:rsidR="00080FAC" w:rsidRPr="00982CB6" w:rsidRDefault="00080FAC" w:rsidP="00982CB6">
      <w:pPr>
        <w:ind w:left="51" w:firstLine="425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34BA8" w:rsidRPr="00BF0681" w:rsidRDefault="00B34BA8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>4-2</w:t>
      </w:r>
      <w:r w:rsidR="0048128D" w:rsidRPr="00BF0681">
        <w:rPr>
          <w:rFonts w:asciiTheme="majorBidi" w:hAnsiTheme="majorBidi" w:cs="B Zar"/>
          <w:sz w:val="26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sz w:val="26"/>
          <w:szCs w:val="26"/>
          <w:rtl/>
          <w:lang w:bidi="fa-IR"/>
        </w:rPr>
        <w:t>کروموزوم</w:t>
      </w:r>
    </w:p>
    <w:p w:rsidR="00B34BA8" w:rsidRPr="00BF0681" w:rsidRDefault="00B34BA8" w:rsidP="0042510F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رشت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ای از بیت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که در واقع شکل کد شده تمامی جواب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مناسب یا نامناسب در آن جای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گیر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کروموزوم نامیده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شود. طراحی مناسب ساختار کروموزوم، بخش مهمی از الگوریتم ژنتیک است. در الگوریتمی که برای مدل حاضر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ارای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شده، </w:t>
      </w:r>
      <w:r w:rsidR="00BF0681" w:rsidRPr="00BF0681">
        <w:rPr>
          <w:rFonts w:asciiTheme="majorBidi" w:hAnsiTheme="majorBidi" w:cs="B Zar"/>
          <w:sz w:val="22"/>
          <w:szCs w:val="26"/>
          <w:rtl/>
          <w:lang w:bidi="fa-IR"/>
        </w:rPr>
        <w:t>رشته‏ا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به طول </w:t>
      </w:r>
      <w:r w:rsidRPr="00BF0681">
        <w:rPr>
          <w:rFonts w:asciiTheme="majorBidi" w:hAnsiTheme="majorBidi" w:cs="B Zar"/>
          <w:sz w:val="22"/>
          <w:szCs w:val="26"/>
          <w:lang w:bidi="fa-IR"/>
        </w:rPr>
        <w:t>k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طراحی گردیده که در آن 3/1 اول، دوم و سوم به ترتیب نشان دهنده نقطه سفارش، قیمت فروش و اندازه انباشته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باشد. </w:t>
      </w:r>
    </w:p>
    <w:p w:rsidR="00080FAC" w:rsidRPr="00982CB6" w:rsidRDefault="00080FAC" w:rsidP="00982CB6">
      <w:pPr>
        <w:ind w:firstLine="425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kern w:val="28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kern w:val="28"/>
          <w:sz w:val="26"/>
          <w:szCs w:val="26"/>
          <w:rtl/>
          <w:lang w:bidi="fa-IR"/>
        </w:rPr>
        <w:t xml:space="preserve">4-3 </w:t>
      </w:r>
      <w:r w:rsidR="00B34BA8" w:rsidRPr="00BF0681">
        <w:rPr>
          <w:rFonts w:asciiTheme="majorBidi" w:hAnsiTheme="majorBidi" w:cs="B Zar"/>
          <w:kern w:val="28"/>
          <w:sz w:val="26"/>
          <w:szCs w:val="26"/>
          <w:rtl/>
          <w:lang w:bidi="fa-IR"/>
        </w:rPr>
        <w:t>جمعیت</w:t>
      </w:r>
    </w:p>
    <w:p w:rsidR="00B34BA8" w:rsidRPr="00BF0681" w:rsidRDefault="00B34BA8" w:rsidP="00BF0681">
      <w:pPr>
        <w:ind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مجموع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ای از کروموزو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را جمعیت گویند و تعداد کروموزو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هر جمعیت را اندازه جمعیت (</w:t>
      </w:r>
      <w:r w:rsidRPr="00BF0681">
        <w:rPr>
          <w:rFonts w:asciiTheme="majorBidi" w:hAnsiTheme="majorBidi" w:cs="B Zar"/>
          <w:sz w:val="22"/>
          <w:szCs w:val="26"/>
          <w:lang w:bidi="fa-IR"/>
        </w:rPr>
        <w:t>N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)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نامند. اندازه </w:t>
      </w:r>
      <w:r w:rsidRPr="00BF0681">
        <w:rPr>
          <w:rFonts w:asciiTheme="majorBidi" w:hAnsiTheme="majorBidi" w:cs="B Zar"/>
          <w:sz w:val="22"/>
          <w:szCs w:val="26"/>
          <w:lang w:bidi="fa-IR"/>
        </w:rPr>
        <w:t>N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از اهمیت خاصی برخوردار است و باید بر اساس نوع مساله و کدینگ آن تعریف شود. در مقاله حاضر اندازه جمعیت 400 در نظر گرفته شده است.</w:t>
      </w:r>
    </w:p>
    <w:p w:rsidR="00080FAC" w:rsidRPr="00BF0681" w:rsidRDefault="00080FAC" w:rsidP="00982CB6">
      <w:pPr>
        <w:ind w:firstLine="425"/>
        <w:rPr>
          <w:rFonts w:asciiTheme="majorBidi" w:hAnsiTheme="majorBidi" w:cs="B Zar"/>
          <w:sz w:val="22"/>
          <w:szCs w:val="26"/>
          <w:rtl/>
          <w:lang w:bidi="fa-IR"/>
        </w:rPr>
      </w:pP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rPr>
          <w:rFonts w:asciiTheme="majorBidi" w:hAnsiTheme="majorBidi" w:cs="B Zar"/>
          <w:sz w:val="24"/>
          <w:szCs w:val="28"/>
          <w:rtl/>
          <w:lang w:bidi="fa-IR"/>
        </w:rPr>
      </w:pPr>
      <w:r w:rsidRPr="00BF0681">
        <w:rPr>
          <w:rFonts w:asciiTheme="majorBidi" w:hAnsiTheme="majorBidi" w:cs="B Zar"/>
          <w:kern w:val="28"/>
          <w:sz w:val="24"/>
          <w:szCs w:val="26"/>
          <w:rtl/>
          <w:lang w:bidi="fa-IR"/>
        </w:rPr>
        <w:t xml:space="preserve">4-4 </w:t>
      </w:r>
      <w:r w:rsidR="00B34BA8" w:rsidRPr="00BF0681">
        <w:rPr>
          <w:rFonts w:asciiTheme="majorBidi" w:hAnsiTheme="majorBidi" w:cs="B Zar"/>
          <w:kern w:val="28"/>
          <w:sz w:val="24"/>
          <w:szCs w:val="26"/>
          <w:rtl/>
          <w:lang w:bidi="fa-IR"/>
        </w:rPr>
        <w:t>برازندگی</w:t>
      </w:r>
      <w:r w:rsidR="00B34BA8" w:rsidRPr="00BF0681">
        <w:rPr>
          <w:rFonts w:asciiTheme="majorBidi" w:hAnsiTheme="majorBidi" w:cs="B Zar"/>
          <w:sz w:val="24"/>
          <w:szCs w:val="28"/>
          <w:rtl/>
          <w:lang w:bidi="fa-IR"/>
        </w:rPr>
        <w:t xml:space="preserve"> </w:t>
      </w:r>
    </w:p>
    <w:p w:rsidR="00B34BA8" w:rsidRPr="00BF0681" w:rsidRDefault="00B34BA8" w:rsidP="0042510F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کروموزو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جدید که توسط عملگرهای تقاطع و جهش تولید شد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ان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باید از نظر مناسب بودن یا نبودن مورد ارزیابی قرارگیرن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این ارزیابی با معیاری که از تابع هدف به دست آمده صورت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پذیرد به عنوان نمونه در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مسایل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ماکزیمم‏ساز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، بزر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ترین مقدار تابع هدف، بهترین جواب است.</w:t>
      </w:r>
    </w:p>
    <w:p w:rsidR="00080FAC" w:rsidRPr="00BF0681" w:rsidRDefault="00080FAC" w:rsidP="00982CB6">
      <w:pPr>
        <w:ind w:firstLine="425"/>
        <w:rPr>
          <w:rFonts w:asciiTheme="majorBidi" w:hAnsiTheme="majorBidi" w:cs="B Zar"/>
          <w:sz w:val="22"/>
          <w:szCs w:val="26"/>
          <w:rtl/>
          <w:lang w:bidi="fa-IR"/>
        </w:rPr>
      </w:pP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sz w:val="24"/>
          <w:szCs w:val="26"/>
          <w:rtl/>
          <w:lang w:bidi="fa-IR"/>
        </w:rPr>
        <w:t xml:space="preserve">4-5 </w:t>
      </w:r>
      <w:r w:rsidR="00B34BA8" w:rsidRPr="00BF0681">
        <w:rPr>
          <w:rFonts w:asciiTheme="majorBidi" w:hAnsiTheme="majorBidi" w:cs="B Zar"/>
          <w:sz w:val="24"/>
          <w:szCs w:val="26"/>
          <w:rtl/>
          <w:lang w:bidi="fa-IR"/>
        </w:rPr>
        <w:t>انتخاب</w:t>
      </w:r>
    </w:p>
    <w:p w:rsidR="00B34BA8" w:rsidRPr="00BF0681" w:rsidRDefault="00B34BA8" w:rsidP="00BF0681">
      <w:pPr>
        <w:tabs>
          <w:tab w:val="right" w:pos="5103"/>
        </w:tabs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بعد از ارزیابی، کروموزو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شایسته</w:t>
      </w:r>
      <w:r w:rsidR="00572C25"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تر برای تولید فرزند انتخاب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گردند. روش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مختلفی برای انتخاب والدین وجود دارد از جمله چرخه رولت، انتخاب تمام جمعیت، انتخاب احتمالی که در الگوریتم پیشنهادی تمام ج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عیت به عنوان والدین در نظر گرفته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شود</w:t>
      </w:r>
      <w:r w:rsidR="00572C25" w:rsidRPr="00BF0681">
        <w:rPr>
          <w:rFonts w:asciiTheme="majorBidi" w:hAnsiTheme="majorBidi" w:cs="B Zar"/>
          <w:sz w:val="22"/>
          <w:szCs w:val="26"/>
          <w:rtl/>
          <w:lang w:bidi="fa-IR"/>
        </w:rPr>
        <w:t>.</w:t>
      </w: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sz w:val="24"/>
          <w:szCs w:val="26"/>
          <w:rtl/>
          <w:lang w:bidi="fa-IR"/>
        </w:rPr>
        <w:lastRenderedPageBreak/>
        <w:t xml:space="preserve">4-6 </w:t>
      </w:r>
      <w:r w:rsidR="00B34BA8" w:rsidRPr="00BF0681">
        <w:rPr>
          <w:rFonts w:asciiTheme="majorBidi" w:hAnsiTheme="majorBidi" w:cs="B Zar"/>
          <w:sz w:val="24"/>
          <w:szCs w:val="26"/>
          <w:rtl/>
          <w:lang w:bidi="fa-IR"/>
        </w:rPr>
        <w:t>تقاطع</w:t>
      </w:r>
    </w:p>
    <w:p w:rsidR="00B34BA8" w:rsidRPr="00BF0681" w:rsidRDefault="00B34BA8" w:rsidP="00BF0681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عملگر تقاطع، دو والد را انتخاب 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می</w:t>
      </w:r>
      <w:r w:rsidR="0042510F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کند 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و بر اساس آن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یک فرزند جدید تولید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گردد. در مقاله حاضر تقاطع دو نقط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ای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به‏کار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گرفته شده به طوری که دو مکان تصادفی در رشت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 انتخاب و به صورت یک در میان بخش</w:t>
      </w:r>
      <w:r w:rsidR="00E548F3"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های والد به فرزند منتقل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شود.</w:t>
      </w:r>
    </w:p>
    <w:p w:rsidR="00080FAC" w:rsidRPr="00BF0681" w:rsidRDefault="00080FAC" w:rsidP="00982CB6">
      <w:pPr>
        <w:ind w:firstLine="425"/>
        <w:rPr>
          <w:rFonts w:asciiTheme="majorBidi" w:hAnsiTheme="majorBidi" w:cs="B Zar"/>
          <w:sz w:val="22"/>
          <w:szCs w:val="26"/>
          <w:lang w:bidi="fa-IR"/>
        </w:rPr>
      </w:pP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sz w:val="24"/>
          <w:szCs w:val="26"/>
          <w:rtl/>
          <w:lang w:bidi="fa-IR"/>
        </w:rPr>
        <w:t xml:space="preserve">4-7 </w:t>
      </w:r>
      <w:r w:rsidR="00B34BA8" w:rsidRPr="00BF0681">
        <w:rPr>
          <w:rFonts w:asciiTheme="majorBidi" w:hAnsiTheme="majorBidi" w:cs="B Zar"/>
          <w:sz w:val="24"/>
          <w:szCs w:val="26"/>
          <w:rtl/>
          <w:lang w:bidi="fa-IR"/>
        </w:rPr>
        <w:t>جهش</w:t>
      </w:r>
    </w:p>
    <w:p w:rsidR="00B34BA8" w:rsidRPr="00BF0681" w:rsidRDefault="00B34BA8" w:rsidP="00BF0681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دومین عملگر در الگوریتم ژنتیک، عملگر جهش م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باشد که از افتادن ال</w:t>
      </w:r>
      <w:r w:rsidR="00BF0681">
        <w:rPr>
          <w:rFonts w:asciiTheme="majorBidi" w:hAnsiTheme="majorBidi" w:cs="B Zar"/>
          <w:sz w:val="22"/>
          <w:szCs w:val="26"/>
          <w:rtl/>
          <w:lang w:bidi="fa-IR"/>
        </w:rPr>
        <w:t>گوریتم در بهینه محلی جلوگیری می</w:t>
      </w:r>
      <w:r w:rsidR="00BF0681">
        <w:rPr>
          <w:rFonts w:asciiTheme="majorBidi" w:hAnsiTheme="majorBidi" w:cs="B Zar" w:hint="cs"/>
          <w:sz w:val="22"/>
          <w:szCs w:val="26"/>
          <w:rtl/>
          <w:lang w:bidi="fa-IR"/>
        </w:rPr>
        <w:t>‏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نماید. در مقاله حاضر جهش معکوس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به‏کار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گرفته شده است. </w:t>
      </w:r>
    </w:p>
    <w:p w:rsidR="00080FAC" w:rsidRPr="00BF0681" w:rsidRDefault="00080FAC" w:rsidP="00982CB6">
      <w:pPr>
        <w:ind w:firstLine="425"/>
        <w:rPr>
          <w:rFonts w:asciiTheme="majorBidi" w:hAnsiTheme="majorBidi" w:cs="B Zar"/>
          <w:sz w:val="22"/>
          <w:szCs w:val="26"/>
          <w:rtl/>
          <w:lang w:bidi="fa-IR"/>
        </w:rPr>
      </w:pPr>
    </w:p>
    <w:p w:rsidR="00B34BA8" w:rsidRPr="00BF0681" w:rsidRDefault="00E42D1E" w:rsidP="00982CB6">
      <w:pPr>
        <w:pStyle w:val="Heading2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sz w:val="24"/>
          <w:szCs w:val="26"/>
          <w:rtl/>
          <w:lang w:bidi="fa-IR"/>
        </w:rPr>
        <w:t xml:space="preserve">4-8 </w:t>
      </w:r>
      <w:r w:rsidR="00B34BA8" w:rsidRPr="00BF0681">
        <w:rPr>
          <w:rFonts w:asciiTheme="majorBidi" w:hAnsiTheme="majorBidi" w:cs="B Zar"/>
          <w:sz w:val="24"/>
          <w:szCs w:val="26"/>
          <w:rtl/>
          <w:lang w:bidi="fa-IR"/>
        </w:rPr>
        <w:t>معیار توقف</w:t>
      </w:r>
    </w:p>
    <w:p w:rsidR="00B34BA8" w:rsidRPr="00BF0681" w:rsidRDefault="00B34BA8" w:rsidP="0042510F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مرحله پایانی الگوریتم ژنتیک، معیار توقف است. در این خصوص معیارهای متعددی وجود دارد که در اینجا از قاعده حداکثر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تولید نسل استفاده شده یعنی وقتی شمارنده تولید نسل به عدد خاصی برس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الگوریتم متوقف خواهد ش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محققین بسیاری این قاعده را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به‏کار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برد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ان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r w:rsidRPr="00BF0681">
        <w:rPr>
          <w:rFonts w:asciiTheme="majorBidi" w:hAnsiTheme="majorBidi" w:cs="B Zar"/>
          <w:sz w:val="22"/>
          <w:szCs w:val="26"/>
          <w:lang w:bidi="fa-IR"/>
        </w:rPr>
        <w:t xml:space="preserve"> </w:t>
      </w:r>
    </w:p>
    <w:p w:rsidR="00B34BA8" w:rsidRPr="00BF0681" w:rsidRDefault="00B34BA8" w:rsidP="00982CB6">
      <w:pPr>
        <w:tabs>
          <w:tab w:val="left" w:pos="191"/>
        </w:tabs>
        <w:ind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به طور خلاصه، گام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های الگوریتم ژنتیک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به‏کار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رفته در تحقیق حاضر عبارتند از: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ورود پارامترهای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مسال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توسط کاربر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ایجاد جمعیت اولیه به طور تصادفی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انجام عمل تقاطع بر روی والدین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انجام عمل جهش با احتمال </w:t>
      </w:r>
      <w:r w:rsidRPr="00BF0681">
        <w:rPr>
          <w:rFonts w:asciiTheme="majorBidi" w:hAnsiTheme="majorBidi" w:cs="B Zar"/>
          <w:sz w:val="22"/>
          <w:szCs w:val="26"/>
          <w:lang w:bidi="fa-IR"/>
        </w:rPr>
        <w:t>P</w:t>
      </w:r>
      <w:r w:rsidRPr="00BF0681">
        <w:rPr>
          <w:rFonts w:asciiTheme="majorBidi" w:hAnsiTheme="majorBidi" w:cs="B Zar"/>
          <w:sz w:val="22"/>
          <w:szCs w:val="26"/>
          <w:vertAlign w:val="subscript"/>
          <w:lang w:bidi="fa-IR"/>
        </w:rPr>
        <w:t>m</w:t>
      </w:r>
      <w:r w:rsidR="0042510F">
        <w:rPr>
          <w:rFonts w:asciiTheme="majorBidi" w:hAnsiTheme="majorBidi" w:cs="B Zar" w:hint="cs"/>
          <w:sz w:val="22"/>
          <w:szCs w:val="26"/>
          <w:vertAlign w:val="subscript"/>
          <w:rtl/>
          <w:lang w:bidi="fa-IR"/>
        </w:rPr>
        <w:t xml:space="preserve"> 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ارزیابی جواب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و تعیین بهترین جواب و متغیرهای متناظر با آن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در صورت برآورده شدن شرط توقف گام بعد اجرا شود و در غیر این</w:t>
      </w:r>
      <w:r w:rsidR="00BF0681">
        <w:rPr>
          <w:rFonts w:asciiTheme="majorBidi" w:hAnsiTheme="majorBidi" w:cs="B Zar" w:hint="cs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صورت برود به گام 4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B34BA8" w:rsidRPr="00BF0681" w:rsidRDefault="00B34BA8" w:rsidP="00BF0681">
      <w:pPr>
        <w:pStyle w:val="ListParagraph"/>
        <w:widowControl/>
        <w:numPr>
          <w:ilvl w:val="0"/>
          <w:numId w:val="25"/>
        </w:numPr>
        <w:tabs>
          <w:tab w:val="left" w:pos="333"/>
        </w:tabs>
        <w:spacing w:line="276" w:lineRule="auto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چاپ خروجی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(قیمت فروش، اندازه انباشته، نقطه سفارش مجدد، سود مورد انتظار و سطح سرویس)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.</w:t>
      </w:r>
    </w:p>
    <w:p w:rsidR="00BF0681" w:rsidRDefault="00BF0681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rtl/>
          <w:lang w:bidi="fa-IR"/>
        </w:rPr>
      </w:pPr>
    </w:p>
    <w:p w:rsidR="00B34BA8" w:rsidRPr="00BF0681" w:rsidRDefault="008750C9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sz w:val="24"/>
          <w:szCs w:val="26"/>
          <w:rtl/>
          <w:lang w:bidi="fa-IR"/>
        </w:rPr>
      </w:pPr>
      <w:r w:rsidRPr="00BF0681">
        <w:rPr>
          <w:rFonts w:asciiTheme="majorBidi" w:hAnsiTheme="majorBidi" w:cs="B Zar"/>
          <w:sz w:val="24"/>
          <w:szCs w:val="26"/>
          <w:rtl/>
          <w:lang w:bidi="fa-IR"/>
        </w:rPr>
        <w:t xml:space="preserve">5  </w:t>
      </w:r>
      <w:r w:rsidR="00B34BA8" w:rsidRPr="00BF0681">
        <w:rPr>
          <w:rFonts w:asciiTheme="majorBidi" w:hAnsiTheme="majorBidi" w:cs="B Zar"/>
          <w:sz w:val="24"/>
          <w:szCs w:val="26"/>
          <w:rtl/>
          <w:lang w:bidi="fa-IR"/>
        </w:rPr>
        <w:t>مطالعه عددی و تحلیل حساسیت</w:t>
      </w:r>
    </w:p>
    <w:p w:rsidR="00B34BA8" w:rsidRPr="00BF0681" w:rsidRDefault="00E548F3" w:rsidP="00BF0681">
      <w:pPr>
        <w:ind w:firstLine="0"/>
        <w:jc w:val="lowKashida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فرض 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>کنید خرده فروشی با تابع تقاضای خطی</w:t>
      </w:r>
      <w:r w:rsidR="00B34BA8" w:rsidRPr="00BF0681">
        <w:rPr>
          <w:rFonts w:asciiTheme="majorBidi" w:hAnsiTheme="majorBidi" w:cs="B Zar"/>
          <w:sz w:val="22"/>
          <w:rtl/>
          <w:lang w:bidi="fa-IR"/>
        </w:rPr>
        <w:t xml:space="preserve"> </w:t>
      </w:r>
      <w:r w:rsidR="00B34BA8" w:rsidRPr="00BF0681">
        <w:rPr>
          <w:rFonts w:asciiTheme="majorBidi" w:hAnsiTheme="majorBidi" w:cs="B Zar"/>
          <w:sz w:val="22"/>
          <w:lang w:bidi="fa-IR"/>
        </w:rPr>
        <w:t>P</w:t>
      </w:r>
      <w:r w:rsidR="00B34BA8" w:rsidRPr="00BF0681">
        <w:rPr>
          <w:rFonts w:asciiTheme="majorBidi" w:hAnsiTheme="majorBidi" w:cstheme="majorBidi"/>
          <w:sz w:val="22"/>
          <w:rtl/>
          <w:lang w:bidi="fa-IR"/>
        </w:rPr>
        <w:t>α</w:t>
      </w:r>
      <w:r w:rsidR="00B34BA8" w:rsidRPr="00BF0681">
        <w:rPr>
          <w:rFonts w:asciiTheme="majorBidi" w:hAnsiTheme="majorBidi" w:cs="B Zar"/>
          <w:sz w:val="22"/>
          <w:rtl/>
          <w:lang w:bidi="fa-IR"/>
        </w:rPr>
        <w:t xml:space="preserve">- 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>1000</w:t>
      </w:r>
      <w:r w:rsidR="00B34BA8" w:rsidRPr="00BF0681">
        <w:rPr>
          <w:rFonts w:asciiTheme="majorBidi" w:hAnsiTheme="majorBidi" w:cs="B Zar"/>
          <w:sz w:val="22"/>
          <w:lang w:bidi="fa-IR"/>
        </w:rPr>
        <w:t>D=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مواجه است که در آن </w:t>
      </w:r>
      <w:r w:rsidR="00B34BA8" w:rsidRPr="00BF0681">
        <w:rPr>
          <w:rFonts w:asciiTheme="majorBidi" w:hAnsiTheme="majorBidi" w:cstheme="majorBidi"/>
          <w:sz w:val="22"/>
          <w:rtl/>
          <w:lang w:bidi="fa-IR"/>
        </w:rPr>
        <w:t>α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ضریب کششی تقاضا و برابر با 2 فرض شده است. هزینه هر بار  سفارش 25 واحد پولی است در حالی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softHyphen/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>که هزینه نگهداری هر واحد کالا 5 واحد پولی در سال و هزینه کمبود هر واحد کالا30</w:t>
      </w:r>
      <w:r w:rsidR="00572C25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>واحد پولی در سال می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 xml:space="preserve">باشد. در زمان تدارک با توزیع </w:t>
      </w:r>
      <w:r w:rsidR="0042510F">
        <w:rPr>
          <w:rFonts w:asciiTheme="majorBidi" w:hAnsiTheme="majorBidi" w:cs="B Zar"/>
          <w:sz w:val="22"/>
          <w:szCs w:val="26"/>
          <w:rtl/>
          <w:lang w:bidi="fa-IR"/>
        </w:rPr>
        <w:t>یکنواخت پارامتر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>های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0 </w:t>
      </w:r>
      <w:r w:rsidR="00B34BA8" w:rsidRPr="00BF0681">
        <w:rPr>
          <w:rFonts w:asciiTheme="majorBidi" w:hAnsiTheme="majorBidi" w:cs="B Zar"/>
          <w:sz w:val="22"/>
          <w:szCs w:val="26"/>
          <w:lang w:bidi="fa-IR"/>
        </w:rPr>
        <w:t>a =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و 35</w:t>
      </w:r>
      <w:r w:rsidR="00B34BA8" w:rsidRPr="00BF0681">
        <w:rPr>
          <w:rFonts w:asciiTheme="majorBidi" w:hAnsiTheme="majorBidi" w:cs="B Zar"/>
          <w:sz w:val="22"/>
          <w:szCs w:val="26"/>
          <w:lang w:bidi="fa-IR"/>
        </w:rPr>
        <w:t>b =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روز  و در توزیع نمایی5/17 </w:t>
      </w:r>
      <w:r w:rsidR="00B34BA8" w:rsidRPr="00BF0681">
        <w:rPr>
          <w:rFonts w:asciiTheme="majorBidi" w:hAnsiTheme="majorBidi" w:cs="B Zar"/>
          <w:sz w:val="22"/>
          <w:szCs w:val="26"/>
          <w:lang w:bidi="fa-IR"/>
        </w:rPr>
        <w:t>=</w:t>
      </w:r>
      <w:r w:rsidR="00B34BA8" w:rsidRPr="00BF0681">
        <w:rPr>
          <w:rFonts w:asciiTheme="majorBidi" w:hAnsiTheme="majorBidi" w:cstheme="majorBidi"/>
          <w:sz w:val="22"/>
          <w:szCs w:val="26"/>
          <w:rtl/>
          <w:lang w:bidi="fa-IR"/>
        </w:rPr>
        <w:t>λ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/1 روز می</w:t>
      </w:r>
      <w:r w:rsidR="00B34BA8"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باشد (میانگین زمان تدارک در هر دو توزیع یکسان در نظر گرفته شده است).</w:t>
      </w:r>
    </w:p>
    <w:p w:rsidR="00B34BA8" w:rsidRPr="00BF0681" w:rsidRDefault="00B34BA8" w:rsidP="00BF0681">
      <w:pPr>
        <w:ind w:firstLine="425"/>
        <w:jc w:val="lowKashida"/>
        <w:rPr>
          <w:rFonts w:asciiTheme="majorBidi" w:hAnsiTheme="majorBidi" w:cs="B Zar"/>
          <w:sz w:val="22"/>
          <w:szCs w:val="26"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در این مقاله برای تبدیل مدل چند هدفه به تک هدفه از روش وزن</w:t>
      </w:r>
      <w:r w:rsidR="00BF0681">
        <w:rPr>
          <w:rFonts w:asciiTheme="majorBidi" w:hAnsiTheme="majorBidi" w:cs="B Zar" w:hint="cs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دهی استفاده شده است.</w:t>
      </w:r>
      <w:r w:rsidR="00BF0681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جواب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بهینه حاصل از حل مدل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ی پیشنهادی به ازای وزن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softHyphen/>
        <w:t>ها مختلف توابع هدف در جدول 1 درج گردیده است.</w:t>
      </w:r>
    </w:p>
    <w:p w:rsidR="00B34BA8" w:rsidRPr="00BF0681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sz w:val="22"/>
          <w:szCs w:val="26"/>
          <w:rtl/>
          <w:lang w:bidi="fa-IR"/>
        </w:rPr>
        <w:lastRenderedPageBreak/>
        <w:t>با توجه به مثال مذکور در صورتی که زمان تدارک دارای توزیع یکنواخت باشد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</w:t>
      </w:r>
      <w:r w:rsidR="00982CB6" w:rsidRPr="00BF0681">
        <w:rPr>
          <w:rFonts w:asciiTheme="majorBidi" w:hAnsiTheme="majorBidi" w:cs="B Zar"/>
          <w:sz w:val="22"/>
          <w:szCs w:val="26"/>
          <w:rtl/>
          <w:lang w:bidi="fa-IR"/>
        </w:rPr>
        <w:t>مساله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به شرح زیر خواهد بود:</w:t>
      </w:r>
    </w:p>
    <w:p w:rsidR="00B34BA8" w:rsidRPr="00982CB6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34BA8" w:rsidRPr="00982CB6" w:rsidRDefault="005354A8" w:rsidP="00982CB6">
      <w:pPr>
        <w:tabs>
          <w:tab w:val="right" w:pos="4317"/>
        </w:tabs>
        <w:bidi w:val="0"/>
        <w:ind w:left="49" w:firstLine="0"/>
        <w:jc w:val="left"/>
        <w:rPr>
          <w:rFonts w:asciiTheme="majorBidi" w:hAnsiTheme="majorBidi" w:cs="B Zar"/>
          <w:rtl/>
          <w:lang w:bidi="fa-IR"/>
        </w:rPr>
      </w:pPr>
      <w:r w:rsidRPr="00982CB6">
        <w:rPr>
          <w:rFonts w:asciiTheme="majorBidi" w:hAnsiTheme="majorBidi" w:cs="B Zar"/>
          <w:position w:val="-72"/>
          <w:lang w:bidi="fa-IR"/>
        </w:rPr>
        <w:object w:dxaOrig="8640" w:dyaOrig="1560">
          <v:shape id="_x0000_i1036" type="#_x0000_t75" style="width:432.7pt;height:78.1pt" o:ole="">
            <v:imagedata r:id="rId32" o:title=""/>
          </v:shape>
          <o:OLEObject Type="Embed" ProgID="Equation.DSMT4" ShapeID="_x0000_i1036" DrawAspect="Content" ObjectID="_1456921987" r:id="rId33"/>
        </w:object>
      </w:r>
    </w:p>
    <w:p w:rsidR="00B34BA8" w:rsidRPr="00982CB6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rtl/>
          <w:lang w:bidi="fa-IR"/>
        </w:rPr>
      </w:pPr>
    </w:p>
    <w:p w:rsidR="00B34BA8" w:rsidRPr="00982CB6" w:rsidRDefault="00BF0681" w:rsidP="00982CB6">
      <w:pPr>
        <w:tabs>
          <w:tab w:val="right" w:pos="4317"/>
        </w:tabs>
        <w:bidi w:val="0"/>
        <w:ind w:left="49" w:firstLine="0"/>
        <w:jc w:val="left"/>
        <w:rPr>
          <w:rFonts w:asciiTheme="majorBidi" w:hAnsiTheme="majorBidi" w:cs="B Zar"/>
          <w:rtl/>
          <w:lang w:bidi="fa-IR"/>
        </w:rPr>
      </w:pPr>
      <w:r w:rsidRPr="00BF0681">
        <w:rPr>
          <w:rFonts w:asciiTheme="majorBidi" w:hAnsiTheme="majorBidi" w:cs="B Zar"/>
          <w:color w:val="FF0000"/>
          <w:position w:val="-28"/>
          <w:szCs w:val="20"/>
          <w:lang w:bidi="fa-IR"/>
        </w:rPr>
        <w:object w:dxaOrig="3739" w:dyaOrig="680">
          <v:shape id="_x0000_i1037" type="#_x0000_t75" style="width:186.8pt;height:35.3pt" o:ole="">
            <v:imagedata r:id="rId34" o:title=""/>
          </v:shape>
          <o:OLEObject Type="Embed" ProgID="Equation.DSMT4" ShapeID="_x0000_i1037" DrawAspect="Content" ObjectID="_1456921988" r:id="rId35"/>
        </w:object>
      </w:r>
    </w:p>
    <w:p w:rsidR="00B34BA8" w:rsidRPr="00982CB6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34BA8" w:rsidRPr="00982CB6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>اگر زمان تدارک نمایی فرض شود</w:t>
      </w:r>
      <w:r w:rsidR="0042510F">
        <w:rPr>
          <w:rFonts w:asciiTheme="majorBidi" w:hAnsiTheme="majorBidi" w:cs="B Zar" w:hint="cs"/>
          <w:sz w:val="26"/>
          <w:szCs w:val="26"/>
          <w:rtl/>
          <w:lang w:bidi="fa-IR"/>
        </w:rPr>
        <w:t>؛</w:t>
      </w:r>
      <w:r w:rsidRPr="00982CB6">
        <w:rPr>
          <w:rFonts w:asciiTheme="majorBidi" w:hAnsiTheme="majorBidi" w:cs="B Zar"/>
          <w:sz w:val="26"/>
          <w:szCs w:val="26"/>
          <w:rtl/>
          <w:lang w:bidi="fa-IR"/>
        </w:rPr>
        <w:t xml:space="preserve"> خواهیم داشت:</w:t>
      </w:r>
    </w:p>
    <w:p w:rsidR="00B34BA8" w:rsidRPr="00982CB6" w:rsidRDefault="00B34BA8" w:rsidP="00982CB6">
      <w:pPr>
        <w:tabs>
          <w:tab w:val="right" w:pos="4317"/>
        </w:tabs>
        <w:ind w:left="49" w:firstLine="0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34BA8" w:rsidRPr="00982CB6" w:rsidRDefault="005354A8" w:rsidP="00982CB6">
      <w:pPr>
        <w:tabs>
          <w:tab w:val="right" w:pos="4317"/>
        </w:tabs>
        <w:bidi w:val="0"/>
        <w:ind w:left="49" w:firstLine="0"/>
        <w:jc w:val="left"/>
        <w:rPr>
          <w:rFonts w:asciiTheme="majorBidi" w:hAnsiTheme="majorBidi" w:cs="B Zar"/>
          <w:rtl/>
        </w:rPr>
      </w:pPr>
      <w:r w:rsidRPr="00982CB6">
        <w:rPr>
          <w:rFonts w:asciiTheme="majorBidi" w:hAnsiTheme="majorBidi" w:cs="B Zar"/>
          <w:position w:val="-62"/>
        </w:rPr>
        <w:object w:dxaOrig="6759" w:dyaOrig="1359">
          <v:shape id="_x0000_i1038" type="#_x0000_t75" style="width:319.25pt;height:67.9pt" o:ole="">
            <v:imagedata r:id="rId36" o:title=""/>
          </v:shape>
          <o:OLEObject Type="Embed" ProgID="Equation.DSMT4" ShapeID="_x0000_i1038" DrawAspect="Content" ObjectID="_1456921989" r:id="rId37"/>
        </w:object>
      </w:r>
    </w:p>
    <w:p w:rsidR="00B34BA8" w:rsidRPr="00982CB6" w:rsidRDefault="00B34BA8" w:rsidP="00982CB6">
      <w:pPr>
        <w:tabs>
          <w:tab w:val="right" w:pos="4317"/>
        </w:tabs>
        <w:bidi w:val="0"/>
        <w:ind w:left="49" w:firstLine="0"/>
        <w:jc w:val="left"/>
        <w:rPr>
          <w:rFonts w:asciiTheme="majorBidi" w:hAnsiTheme="majorBidi" w:cs="B Zar"/>
          <w:color w:val="FF0000"/>
          <w:position w:val="-14"/>
          <w:szCs w:val="20"/>
          <w:rtl/>
          <w:lang w:bidi="fa-IR"/>
        </w:rPr>
      </w:pPr>
    </w:p>
    <w:p w:rsidR="00B34BA8" w:rsidRPr="00982CB6" w:rsidRDefault="00BF0681" w:rsidP="00982CB6">
      <w:pPr>
        <w:tabs>
          <w:tab w:val="right" w:pos="4317"/>
        </w:tabs>
        <w:bidi w:val="0"/>
        <w:ind w:left="49" w:firstLine="0"/>
        <w:jc w:val="left"/>
        <w:rPr>
          <w:rFonts w:asciiTheme="majorBidi" w:hAnsiTheme="majorBidi" w:cs="B Zar"/>
          <w:color w:val="FF0000"/>
          <w:position w:val="-18"/>
          <w:szCs w:val="20"/>
          <w:rtl/>
          <w:lang w:bidi="fa-IR"/>
        </w:rPr>
      </w:pPr>
      <w:r w:rsidRPr="00BF0681">
        <w:rPr>
          <w:rFonts w:asciiTheme="majorBidi" w:hAnsiTheme="majorBidi" w:cs="B Zar"/>
          <w:color w:val="FF0000"/>
          <w:position w:val="-28"/>
          <w:szCs w:val="20"/>
          <w:lang w:bidi="fa-IR"/>
        </w:rPr>
        <w:object w:dxaOrig="3739" w:dyaOrig="680">
          <v:shape id="_x0000_i1039" type="#_x0000_t75" style="width:186.8pt;height:35.3pt" o:ole="">
            <v:imagedata r:id="rId38" o:title=""/>
          </v:shape>
          <o:OLEObject Type="Embed" ProgID="Equation.DSMT4" ShapeID="_x0000_i1039" DrawAspect="Content" ObjectID="_1456921990" r:id="rId39"/>
        </w:object>
      </w:r>
    </w:p>
    <w:p w:rsidR="008409FB" w:rsidRPr="00982CB6" w:rsidRDefault="008409FB" w:rsidP="00982CB6">
      <w:pPr>
        <w:tabs>
          <w:tab w:val="right" w:pos="4317"/>
        </w:tabs>
        <w:bidi w:val="0"/>
        <w:ind w:left="49" w:firstLine="0"/>
        <w:jc w:val="center"/>
        <w:rPr>
          <w:rFonts w:asciiTheme="majorBidi" w:hAnsiTheme="majorBidi" w:cs="B Zar"/>
          <w:color w:val="FF0000"/>
          <w:position w:val="-18"/>
          <w:sz w:val="26"/>
          <w:szCs w:val="26"/>
          <w:rtl/>
          <w:lang w:bidi="fa-IR"/>
        </w:rPr>
      </w:pPr>
    </w:p>
    <w:p w:rsidR="008409FB" w:rsidRPr="00BF0681" w:rsidRDefault="008409FB" w:rsidP="00982CB6">
      <w:pPr>
        <w:widowControl/>
        <w:ind w:left="51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b/>
          <w:bCs/>
          <w:sz w:val="18"/>
          <w:szCs w:val="20"/>
          <w:rtl/>
          <w:lang w:bidi="fa-IR"/>
        </w:rPr>
        <w:t>جدول 1</w:t>
      </w:r>
      <w:r w:rsidR="00DA1C09" w:rsidRPr="00BF0681">
        <w:rPr>
          <w:rFonts w:asciiTheme="majorBidi" w:hAnsiTheme="majorBidi" w:cs="B Zar"/>
          <w:b/>
          <w:bCs/>
          <w:sz w:val="18"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b/>
          <w:bCs/>
          <w:sz w:val="22"/>
          <w:szCs w:val="24"/>
          <w:rtl/>
          <w:lang w:bidi="fa-IR"/>
        </w:rPr>
        <w:t xml:space="preserve"> </w:t>
      </w:r>
      <w:r w:rsidRPr="00BF0681">
        <w:rPr>
          <w:rFonts w:asciiTheme="majorBidi" w:hAnsiTheme="majorBidi" w:cs="B Zar"/>
          <w:sz w:val="18"/>
          <w:szCs w:val="20"/>
          <w:rtl/>
          <w:lang w:bidi="fa-IR"/>
        </w:rPr>
        <w:t>جواب</w:t>
      </w:r>
      <w:r w:rsidR="00E548F3" w:rsidRPr="00BF0681">
        <w:rPr>
          <w:rFonts w:asciiTheme="majorBidi" w:hAnsiTheme="majorBidi" w:cs="B Zar"/>
          <w:sz w:val="18"/>
          <w:szCs w:val="20"/>
          <w:rtl/>
          <w:lang w:bidi="fa-IR"/>
        </w:rPr>
        <w:softHyphen/>
      </w:r>
      <w:r w:rsidRPr="00BF0681">
        <w:rPr>
          <w:rFonts w:asciiTheme="majorBidi" w:hAnsiTheme="majorBidi" w:cs="B Zar"/>
          <w:sz w:val="18"/>
          <w:szCs w:val="20"/>
          <w:rtl/>
          <w:lang w:bidi="fa-IR"/>
        </w:rPr>
        <w:t>های بهینه به ازای وزن</w:t>
      </w:r>
      <w:r w:rsidR="00E548F3" w:rsidRPr="00BF0681">
        <w:rPr>
          <w:rFonts w:asciiTheme="majorBidi" w:hAnsiTheme="majorBidi" w:cs="B Zar"/>
          <w:sz w:val="18"/>
          <w:szCs w:val="20"/>
          <w:rtl/>
          <w:lang w:bidi="fa-IR"/>
        </w:rPr>
        <w:softHyphen/>
      </w:r>
      <w:r w:rsidRPr="00BF0681">
        <w:rPr>
          <w:rFonts w:asciiTheme="majorBidi" w:hAnsiTheme="majorBidi" w:cs="B Zar"/>
          <w:sz w:val="18"/>
          <w:szCs w:val="20"/>
          <w:rtl/>
          <w:lang w:bidi="fa-IR"/>
        </w:rPr>
        <w:t>های مختلف</w:t>
      </w:r>
    </w:p>
    <w:tbl>
      <w:tblPr>
        <w:tblStyle w:val="LightShading1"/>
        <w:tblpPr w:leftFromText="180" w:rightFromText="180" w:vertAnchor="text" w:horzAnchor="margin" w:tblpXSpec="center" w:tblpY="115"/>
        <w:bidiVisual/>
        <w:tblW w:w="7727" w:type="dxa"/>
        <w:tblBorders>
          <w:top w:val="none" w:sz="0" w:space="0" w:color="auto"/>
          <w:bottom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1121"/>
        <w:gridCol w:w="1058"/>
        <w:gridCol w:w="707"/>
        <w:gridCol w:w="813"/>
        <w:gridCol w:w="875"/>
        <w:gridCol w:w="1681"/>
        <w:gridCol w:w="1472"/>
      </w:tblGrid>
      <w:tr w:rsidR="00F36E5C" w:rsidRPr="00982CB6" w:rsidTr="00572C25">
        <w:trPr>
          <w:cnfStyle w:val="100000000000"/>
          <w:trHeight w:val="413"/>
        </w:trPr>
        <w:tc>
          <w:tcPr>
            <w:cnfStyle w:val="001000000000"/>
            <w:tcW w:w="11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  <w:tc>
          <w:tcPr>
            <w:tcW w:w="10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  <w:tc>
          <w:tcPr>
            <w:tcW w:w="7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  <w:tc>
          <w:tcPr>
            <w:tcW w:w="8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tabs>
                <w:tab w:val="right" w:pos="350"/>
              </w:tabs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  <w:tc>
          <w:tcPr>
            <w:tcW w:w="168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وزن</w:t>
            </w:r>
            <w:r w:rsidR="00E548F3" w:rsidRPr="00982CB6">
              <w:rPr>
                <w:rFonts w:asciiTheme="majorBidi" w:hAnsiTheme="majorBidi" w:cs="B Zar"/>
                <w:rtl/>
                <w:lang w:bidi="fa-IR"/>
              </w:rPr>
              <w:softHyphen/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های توابع هدف</w:t>
            </w:r>
          </w:p>
        </w:tc>
        <w:tc>
          <w:tcPr>
            <w:tcW w:w="14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توزیع زمان تدارک</w:t>
            </w:r>
          </w:p>
        </w:tc>
      </w:tr>
      <w:tr w:rsidR="00F36E5C" w:rsidRPr="00982CB6" w:rsidTr="00572C25">
        <w:trPr>
          <w:cnfStyle w:val="000000100000"/>
          <w:trHeight w:val="219"/>
        </w:trPr>
        <w:tc>
          <w:tcPr>
            <w:cnfStyle w:val="001000000000"/>
            <w:tcW w:w="1121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938/0</w:t>
            </w:r>
          </w:p>
        </w:tc>
        <w:tc>
          <w:tcPr>
            <w:tcW w:w="1058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5107</w:t>
            </w:r>
          </w:p>
        </w:tc>
        <w:tc>
          <w:tcPr>
            <w:tcW w:w="707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1</w:t>
            </w:r>
          </w:p>
        </w:tc>
        <w:tc>
          <w:tcPr>
            <w:tcW w:w="813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7</w:t>
            </w:r>
          </w:p>
        </w:tc>
        <w:tc>
          <w:tcPr>
            <w:tcW w:w="875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681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E5177C" w:rsidP="00982CB6">
            <w:pPr>
              <w:jc w:val="center"/>
              <w:cnfStyle w:val="0000001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/0</w:t>
            </w:r>
            <w:r w:rsidR="008409FB"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1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  <w:p w:rsidR="008409FB" w:rsidRPr="00982CB6" w:rsidRDefault="00E5177C" w:rsidP="00982CB6">
            <w:pPr>
              <w:ind w:left="49" w:firstLine="269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/0</w:t>
            </w:r>
            <w:r w:rsidR="008409FB"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2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</w:tc>
        <w:tc>
          <w:tcPr>
            <w:tcW w:w="1472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یکنواخت</w:t>
            </w:r>
          </w:p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</w:p>
          <w:p w:rsidR="008409FB" w:rsidRPr="00982CB6" w:rsidRDefault="008409FB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نمایی</w:t>
            </w:r>
          </w:p>
        </w:tc>
      </w:tr>
      <w:tr w:rsidR="00F36E5C" w:rsidRPr="00982CB6" w:rsidTr="00572C25">
        <w:trPr>
          <w:trHeight w:val="311"/>
        </w:trPr>
        <w:tc>
          <w:tcPr>
            <w:cnfStyle w:val="001000000000"/>
            <w:tcW w:w="1121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5564/0</w:t>
            </w:r>
          </w:p>
        </w:tc>
        <w:tc>
          <w:tcPr>
            <w:tcW w:w="1058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4976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2</w:t>
            </w:r>
          </w:p>
        </w:tc>
        <w:tc>
          <w:tcPr>
            <w:tcW w:w="813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27</w:t>
            </w: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681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  <w:tc>
          <w:tcPr>
            <w:tcW w:w="1472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</w:tr>
      <w:tr w:rsidR="00E5177C" w:rsidRPr="00982CB6" w:rsidTr="00572C25">
        <w:trPr>
          <w:cnfStyle w:val="000000100000"/>
          <w:trHeight w:val="177"/>
        </w:trPr>
        <w:tc>
          <w:tcPr>
            <w:cnfStyle w:val="001000000000"/>
            <w:tcW w:w="1121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811/0</w:t>
            </w:r>
          </w:p>
        </w:tc>
        <w:tc>
          <w:tcPr>
            <w:tcW w:w="1058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5108</w:t>
            </w:r>
          </w:p>
        </w:tc>
        <w:tc>
          <w:tcPr>
            <w:tcW w:w="707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0</w:t>
            </w:r>
          </w:p>
        </w:tc>
        <w:tc>
          <w:tcPr>
            <w:tcW w:w="813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8</w:t>
            </w:r>
          </w:p>
        </w:tc>
        <w:tc>
          <w:tcPr>
            <w:tcW w:w="875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681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177C" w:rsidRPr="00982CB6" w:rsidRDefault="00E5177C" w:rsidP="00982CB6">
            <w:pPr>
              <w:jc w:val="center"/>
              <w:cnfStyle w:val="0000001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5/0</w:t>
            </w:r>
            <w:r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1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  <w:p w:rsidR="00E5177C" w:rsidRPr="00982CB6" w:rsidRDefault="00E5177C" w:rsidP="00982CB6">
            <w:pPr>
              <w:ind w:left="49" w:firstLine="269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5/0</w:t>
            </w:r>
            <w:r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2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</w:tc>
        <w:tc>
          <w:tcPr>
            <w:tcW w:w="1472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یکنواخت</w:t>
            </w:r>
          </w:p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</w:p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نمایی</w:t>
            </w:r>
          </w:p>
        </w:tc>
      </w:tr>
      <w:tr w:rsidR="00F36E5C" w:rsidRPr="00982CB6" w:rsidTr="00572C25">
        <w:trPr>
          <w:trHeight w:val="378"/>
        </w:trPr>
        <w:tc>
          <w:tcPr>
            <w:cnfStyle w:val="001000000000"/>
            <w:tcW w:w="1121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5333/0</w:t>
            </w:r>
          </w:p>
        </w:tc>
        <w:tc>
          <w:tcPr>
            <w:tcW w:w="1058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4977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0</w:t>
            </w:r>
          </w:p>
        </w:tc>
        <w:tc>
          <w:tcPr>
            <w:tcW w:w="813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27</w:t>
            </w: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681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  <w:tc>
          <w:tcPr>
            <w:tcW w:w="1472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</w:tr>
      <w:tr w:rsidR="00E5177C" w:rsidRPr="00982CB6" w:rsidTr="00572C25">
        <w:trPr>
          <w:cnfStyle w:val="000000100000"/>
          <w:trHeight w:val="200"/>
        </w:trPr>
        <w:tc>
          <w:tcPr>
            <w:cnfStyle w:val="001000000000"/>
            <w:tcW w:w="1121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684/0</w:t>
            </w:r>
          </w:p>
        </w:tc>
        <w:tc>
          <w:tcPr>
            <w:tcW w:w="1058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5108</w:t>
            </w:r>
          </w:p>
        </w:tc>
        <w:tc>
          <w:tcPr>
            <w:tcW w:w="707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9</w:t>
            </w:r>
          </w:p>
        </w:tc>
        <w:tc>
          <w:tcPr>
            <w:tcW w:w="813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8</w:t>
            </w:r>
          </w:p>
        </w:tc>
        <w:tc>
          <w:tcPr>
            <w:tcW w:w="875" w:type="dxa"/>
            <w:tcBorders>
              <w:top w:val="single" w:sz="4" w:space="0" w:color="auto"/>
            </w:tcBorders>
            <w:shd w:val="clear" w:color="auto" w:fill="FFFFFF" w:themeFill="background1"/>
            <w:vAlign w:val="bottom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681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177C" w:rsidRPr="00982CB6" w:rsidRDefault="00E5177C" w:rsidP="00982CB6">
            <w:pPr>
              <w:jc w:val="center"/>
              <w:cnfStyle w:val="0000001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/0</w:t>
            </w:r>
            <w:r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1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  <w:p w:rsidR="00E5177C" w:rsidRPr="00982CB6" w:rsidRDefault="00E5177C" w:rsidP="00982CB6">
            <w:pPr>
              <w:ind w:left="49" w:firstLine="269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/0</w:t>
            </w:r>
            <w:r w:rsidRPr="00982CB6">
              <w:rPr>
                <w:rFonts w:asciiTheme="majorBidi" w:hAnsiTheme="majorBidi" w:cs="B Zar"/>
                <w:lang w:bidi="fa-IR"/>
              </w:rPr>
              <w:t>=</w:t>
            </w:r>
            <w:r w:rsidRPr="00982CB6">
              <w:rPr>
                <w:rFonts w:asciiTheme="majorBidi" w:hAnsiTheme="majorBidi" w:cs="B Zar"/>
                <w:rtl/>
                <w:lang w:bidi="fa-IR"/>
              </w:rPr>
              <w:t>2</w:t>
            </w:r>
            <w:r w:rsidRPr="00982CB6">
              <w:rPr>
                <w:rFonts w:asciiTheme="majorBidi" w:hAnsiTheme="majorBidi" w:cs="B Zar"/>
                <w:lang w:bidi="fa-IR"/>
              </w:rPr>
              <w:t>W</w:t>
            </w:r>
          </w:p>
        </w:tc>
        <w:tc>
          <w:tcPr>
            <w:tcW w:w="1472" w:type="dxa"/>
            <w:vMerge w:val="restart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یکنواخت</w:t>
            </w:r>
          </w:p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</w:p>
          <w:p w:rsidR="00E5177C" w:rsidRPr="00982CB6" w:rsidRDefault="00E5177C" w:rsidP="00982CB6">
            <w:pPr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نمایی</w:t>
            </w:r>
          </w:p>
        </w:tc>
      </w:tr>
      <w:tr w:rsidR="00F36E5C" w:rsidRPr="00982CB6" w:rsidTr="00572C25">
        <w:trPr>
          <w:trHeight w:val="376"/>
        </w:trPr>
        <w:tc>
          <w:tcPr>
            <w:cnfStyle w:val="001000000000"/>
            <w:tcW w:w="1121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E5177C" w:rsidP="00982CB6">
            <w:pPr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sz w:val="22"/>
                <w:szCs w:val="22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sz w:val="22"/>
                <w:szCs w:val="22"/>
                <w:rtl/>
                <w:lang w:bidi="fa-IR"/>
              </w:rPr>
              <w:t>5213/0</w:t>
            </w:r>
          </w:p>
        </w:tc>
        <w:tc>
          <w:tcPr>
            <w:tcW w:w="1058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  <w:t>64977</w:t>
            </w:r>
          </w:p>
        </w:tc>
        <w:tc>
          <w:tcPr>
            <w:tcW w:w="707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  <w:t>29</w:t>
            </w:r>
          </w:p>
        </w:tc>
        <w:tc>
          <w:tcPr>
            <w:tcW w:w="813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  <w:t>127</w:t>
            </w: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FFFFFF" w:themeFill="background1"/>
            <w:vAlign w:val="bottom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sz w:val="22"/>
                <w:szCs w:val="22"/>
                <w:rtl/>
                <w:lang w:bidi="fa-IR"/>
              </w:rPr>
              <w:t>90</w:t>
            </w:r>
          </w:p>
        </w:tc>
        <w:tc>
          <w:tcPr>
            <w:tcW w:w="1681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  <w:tc>
          <w:tcPr>
            <w:tcW w:w="1472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8409FB" w:rsidRPr="00982CB6" w:rsidRDefault="008409FB" w:rsidP="00982CB6">
            <w:pPr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</w:p>
        </w:tc>
      </w:tr>
    </w:tbl>
    <w:p w:rsidR="00BF0681" w:rsidRDefault="00BF0681" w:rsidP="00982CB6">
      <w:pPr>
        <w:pStyle w:val="Heading1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4"/>
          <w:rtl/>
          <w:lang w:bidi="fa-IR"/>
        </w:rPr>
      </w:pPr>
    </w:p>
    <w:p w:rsidR="00BF0681" w:rsidRDefault="00BF0681" w:rsidP="00BF0681">
      <w:pPr>
        <w:bidi w:val="0"/>
        <w:rPr>
          <w:kern w:val="28"/>
          <w:szCs w:val="24"/>
          <w:rtl/>
          <w:lang w:bidi="fa-IR"/>
        </w:rPr>
      </w:pPr>
      <w:r>
        <w:rPr>
          <w:rtl/>
          <w:lang w:bidi="fa-IR"/>
        </w:rPr>
        <w:br w:type="page"/>
      </w:r>
    </w:p>
    <w:p w:rsidR="00B34BA8" w:rsidRPr="00BF0681" w:rsidRDefault="008750C9" w:rsidP="00982CB6">
      <w:pPr>
        <w:pStyle w:val="Heading1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6"/>
          <w:szCs w:val="26"/>
          <w:rtl/>
          <w:lang w:bidi="fa-IR"/>
        </w:rPr>
      </w:pPr>
      <w:r w:rsidRPr="00BF0681">
        <w:rPr>
          <w:rFonts w:asciiTheme="majorBidi" w:hAnsiTheme="majorBidi" w:cs="B Zar"/>
          <w:sz w:val="26"/>
          <w:szCs w:val="26"/>
          <w:rtl/>
          <w:lang w:bidi="fa-IR"/>
        </w:rPr>
        <w:lastRenderedPageBreak/>
        <w:t xml:space="preserve">6  </w:t>
      </w:r>
      <w:r w:rsidR="00B34BA8" w:rsidRPr="00BF0681">
        <w:rPr>
          <w:rFonts w:asciiTheme="majorBidi" w:hAnsiTheme="majorBidi" w:cs="B Zar"/>
          <w:sz w:val="26"/>
          <w:szCs w:val="26"/>
          <w:rtl/>
          <w:lang w:bidi="fa-IR"/>
        </w:rPr>
        <w:t>تحلیل حساسیت</w:t>
      </w:r>
    </w:p>
    <w:p w:rsidR="00B34BA8" w:rsidRPr="00BF0681" w:rsidRDefault="00B34BA8" w:rsidP="0042510F">
      <w:pPr>
        <w:ind w:firstLine="0"/>
        <w:jc w:val="lowKashida"/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</w:pPr>
      <w:bookmarkStart w:id="0" w:name="OLE_LINK1"/>
      <w:bookmarkStart w:id="1" w:name="OLE_LINK2"/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به منظور انتخاب استراتژی مناسب برای خرده فروش در اینجا به دنبال تعیین تاثیر پارامترهای کلیدی مدل  بر روی خروجی آن در دو حالت زمان تدارک یکنواخت و نمایی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 xml:space="preserve">باشیم. لذا در این بخش تاثیر پارامترهای </w:t>
      </w:r>
      <w:r w:rsidRPr="00BF0681">
        <w:rPr>
          <w:rFonts w:asciiTheme="majorBidi" w:hAnsiTheme="majorBidi" w:cs="B Zar"/>
          <w:color w:val="000000" w:themeColor="text1"/>
          <w:sz w:val="22"/>
          <w:lang w:bidi="fa-IR"/>
        </w:rPr>
        <w:t>h, c, π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و </w:t>
      </w:r>
      <w:r w:rsidRPr="00BF0681">
        <w:rPr>
          <w:rFonts w:asciiTheme="majorBidi" w:hAnsiTheme="majorBidi" w:cstheme="majorBidi"/>
          <w:color w:val="000000" w:themeColor="text1"/>
          <w:sz w:val="22"/>
          <w:rtl/>
          <w:lang w:bidi="fa-IR"/>
        </w:rPr>
        <w:t>α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بر روی متغیرهای تصمیم و توابع هدف مورد بررسی قرار گرفته شده و نتایج حاصل در جداول 2 تا 9 درج گردیده است. نتایج تحلیل حساسیت مدل به صورت نمودار نیز نشان داده شده (شکل4و5). قابل ذکر است برای تحلیل حساسیت وزن تابع هدف اول </w:t>
      </w:r>
      <w:r w:rsidR="005354A8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6/0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و وزن تابع هدف دوم </w:t>
      </w:r>
      <w:r w:rsidR="005354A8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4/0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در نظر گرفته شده. همان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طور که مشاهده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شود با افزایش پارامترهای هزینه (</w:t>
      </w:r>
      <w:proofErr w:type="spellStart"/>
      <w:r w:rsidRPr="00BF0681">
        <w:rPr>
          <w:rFonts w:asciiTheme="majorBidi" w:hAnsiTheme="majorBidi" w:cs="B Zar"/>
          <w:color w:val="000000" w:themeColor="text1"/>
          <w:sz w:val="22"/>
          <w:lang w:bidi="fa-IR"/>
        </w:rPr>
        <w:t>C,h,π</w:t>
      </w:r>
      <w:proofErr w:type="spellEnd"/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)، قیمت فروش افزایش، اندازه انباشته کاهش و در نتیجه به دلیل افزایش قیمت، سود(</w:t>
      </w:r>
      <w:r w:rsidRPr="00BF0681">
        <w:rPr>
          <w:rFonts w:asciiTheme="majorBidi" w:hAnsiTheme="majorBidi" w:cs="B Zar"/>
          <w:color w:val="000000" w:themeColor="text1"/>
          <w:sz w:val="22"/>
          <w:lang w:bidi="fa-IR"/>
        </w:rPr>
        <w:t>Z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vertAlign w:val="superscript"/>
          <w:lang w:bidi="fa-IR"/>
        </w:rPr>
        <w:t>*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) نیز افزایش خواهد 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t>داشت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. با افزایش ضریب کششی تقاضا (</w:t>
      </w:r>
      <w:r w:rsidRPr="00BF0681">
        <w:rPr>
          <w:rFonts w:asciiTheme="majorBidi" w:hAnsiTheme="majorBidi" w:cstheme="majorBidi"/>
          <w:color w:val="000000" w:themeColor="text1"/>
          <w:sz w:val="22"/>
          <w:rtl/>
          <w:lang w:bidi="fa-IR"/>
        </w:rPr>
        <w:t>α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) نیز اندازه انباشته کاهش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یابد زیرا هر چه حساسیت کالا نسبت به قیمت فروش بیشتر باشد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t xml:space="preserve">؛ 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کاهش تقاضا در مقابل قیمت بالا محسوس</w:t>
      </w:r>
      <w:r w:rsidR="003461D9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تر خواهد بود. تغییرات نقطه سفارش مجدد نیز با سطح سرویس رابطه مستقیم  دارد.</w:t>
      </w:r>
    </w:p>
    <w:p w:rsidR="00B34BA8" w:rsidRPr="00BF0681" w:rsidRDefault="00B34BA8" w:rsidP="00BF0681">
      <w:pPr>
        <w:spacing w:line="276" w:lineRule="auto"/>
        <w:ind w:firstLine="425"/>
        <w:jc w:val="lowKashida"/>
        <w:rPr>
          <w:rFonts w:asciiTheme="majorBidi" w:hAnsiTheme="majorBidi" w:cs="B Zar"/>
          <w:color w:val="000000" w:themeColor="text1"/>
          <w:sz w:val="22"/>
          <w:szCs w:val="26"/>
          <w:lang w:bidi="fa-IR"/>
        </w:rPr>
      </w:pP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در دو حالت زمان تدارک یکنواخت و نمایی تغییرات هزینه کمبود بیشترین تاثیر را بر روی سود و سطح سرویس خواهد داشت و در تعیین قیمت فروش، مدل نسبت به تغییرات هزینه کمبود و هزینه خرید حساس</w:t>
      </w:r>
      <w:r w:rsidR="00E548F3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تر است. با توجه به اینکه قیمت تحت تاثیر هزینه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های خرید، نگهداری و کمبود است و در مثال حاضر پارامترهای مذکور برای هر دو حالت (نمایی و یکنواخت) برابر در نظر گرفته شده ، قیمت فروش در هر دو حالت یکسان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باشد.</w:t>
      </w:r>
    </w:p>
    <w:p w:rsidR="00B34BA8" w:rsidRPr="00BF0681" w:rsidRDefault="00B34BA8" w:rsidP="0042510F">
      <w:pPr>
        <w:ind w:firstLine="425"/>
        <w:jc w:val="lowKashida"/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</w:pP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نتایج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lang w:bidi="fa-IR"/>
        </w:rPr>
        <w:t xml:space="preserve"> 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حاکی از این است که به طور متوسط اندازه انباشته همچنین سطح </w:t>
      </w:r>
      <w:r w:rsidR="00982CB6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سرویس‏ده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به مشتری در حالتی</w:t>
      </w:r>
      <w:r w:rsidR="00BF0681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که زمان تدارک دارای توزیع نمایی است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بیشتر است اما در مقابل مقدار سود سالانه حاصل از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مدل با زمان تدارک یکنواخت، بیشتر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باشد. به عبارتی اگر خرده فروش به دنبال کسب سود بیشتر است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t>؛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مدل با زمان تدارک یکنواخت پیشنهاد می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softHyphen/>
        <w:t>گردد.</w:t>
      </w:r>
    </w:p>
    <w:p w:rsidR="00A15A0C" w:rsidRPr="00BF0681" w:rsidRDefault="00A15A0C" w:rsidP="00982CB6">
      <w:pPr>
        <w:ind w:firstLine="0"/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</w:pPr>
    </w:p>
    <w:bookmarkEnd w:id="0"/>
    <w:bookmarkEnd w:id="1"/>
    <w:p w:rsidR="00B34BA8" w:rsidRPr="00BF0681" w:rsidRDefault="00B34BA8" w:rsidP="00982CB6">
      <w:pPr>
        <w:widowControl/>
        <w:ind w:left="49" w:firstLine="0"/>
        <w:jc w:val="left"/>
        <w:rPr>
          <w:rFonts w:asciiTheme="majorBidi" w:hAnsiTheme="majorBidi" w:cs="B Zar"/>
          <w:b/>
          <w:bCs/>
          <w:sz w:val="22"/>
          <w:szCs w:val="24"/>
          <w:rtl/>
          <w:lang w:bidi="fa-IR"/>
        </w:rPr>
      </w:pPr>
      <w:r w:rsidRPr="00BF0681">
        <w:rPr>
          <w:rFonts w:asciiTheme="majorBidi" w:hAnsiTheme="majorBidi" w:cs="B Zar"/>
          <w:b/>
          <w:bCs/>
          <w:sz w:val="18"/>
          <w:szCs w:val="20"/>
          <w:rtl/>
          <w:lang w:bidi="fa-IR"/>
        </w:rPr>
        <w:t>جدول2</w:t>
      </w:r>
      <w:r w:rsidR="00DA1C09" w:rsidRPr="00BF0681">
        <w:rPr>
          <w:rFonts w:asciiTheme="majorBidi" w:hAnsiTheme="majorBidi" w:cs="B Zar"/>
          <w:b/>
          <w:bCs/>
          <w:sz w:val="18"/>
          <w:szCs w:val="20"/>
          <w:rtl/>
          <w:lang w:bidi="fa-IR"/>
        </w:rPr>
        <w:t>.</w:t>
      </w:r>
      <w:r w:rsidR="00BF0681">
        <w:rPr>
          <w:rFonts w:asciiTheme="majorBidi" w:hAnsiTheme="majorBidi" w:cs="B Zar" w:hint="cs"/>
          <w:b/>
          <w:bCs/>
          <w:sz w:val="18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szCs w:val="20"/>
          <w:rtl/>
          <w:lang w:bidi="fa-IR"/>
        </w:rPr>
        <w:t>تحلیل حساسیت مدل با زمان تدارک یکنواخت نسبت به پارامتر</w:t>
      </w:r>
      <w:r w:rsidRPr="00BF0681">
        <w:rPr>
          <w:rFonts w:asciiTheme="majorBidi" w:hAnsiTheme="majorBidi" w:cs="B Zar"/>
          <w:szCs w:val="20"/>
          <w:lang w:bidi="fa-IR"/>
        </w:rPr>
        <w:t>C</w:t>
      </w:r>
    </w:p>
    <w:p w:rsidR="00A15A0C" w:rsidRPr="00982CB6" w:rsidRDefault="00A15A0C" w:rsidP="00982CB6">
      <w:pPr>
        <w:widowControl/>
        <w:ind w:left="49" w:firstLine="0"/>
        <w:jc w:val="left"/>
        <w:rPr>
          <w:rFonts w:asciiTheme="majorBidi" w:hAnsiTheme="majorBidi" w:cs="B Zar"/>
          <w:b/>
          <w:bCs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212"/>
        <w:gridCol w:w="1210"/>
        <w:gridCol w:w="1210"/>
        <w:gridCol w:w="1210"/>
        <w:gridCol w:w="1196"/>
      </w:tblGrid>
      <w:tr w:rsidR="00B34BA8" w:rsidRPr="00982CB6" w:rsidTr="00E24D04">
        <w:trPr>
          <w:cnfStyle w:val="100000000000"/>
          <w:trHeight w:val="234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5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2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C</w:t>
            </w:r>
          </w:p>
        </w:tc>
      </w:tr>
      <w:tr w:rsidR="00B34BA8" w:rsidRPr="00982CB6" w:rsidTr="00E24D04">
        <w:trPr>
          <w:cnfStyle w:val="000000100000"/>
          <w:trHeight w:val="234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100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4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88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82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234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107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8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8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10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234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28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9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0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0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234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67515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6095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4602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3038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66"/>
          <w:jc w:val="center"/>
        </w:trPr>
        <w:tc>
          <w:tcPr>
            <w:cnfStyle w:val="001000000000"/>
            <w:tcW w:w="1212" w:type="dxa"/>
            <w:shd w:val="clear" w:color="auto" w:fill="auto"/>
          </w:tcPr>
          <w:p w:rsidR="00B34BA8" w:rsidRPr="00982CB6" w:rsidRDefault="00F6097F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646/0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F6097F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720/0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F6097F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792/0</w:t>
            </w:r>
          </w:p>
        </w:tc>
        <w:tc>
          <w:tcPr>
            <w:tcW w:w="1210" w:type="dxa"/>
            <w:shd w:val="clear" w:color="auto" w:fill="auto"/>
          </w:tcPr>
          <w:p w:rsidR="00B34BA8" w:rsidRPr="00982CB6" w:rsidRDefault="00F6097F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738/0</w:t>
            </w:r>
          </w:p>
        </w:tc>
        <w:tc>
          <w:tcPr>
            <w:tcW w:w="119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E24D04" w:rsidRPr="00982CB6" w:rsidRDefault="00E24D04" w:rsidP="00982CB6">
      <w:pPr>
        <w:pStyle w:val="ListParagraph"/>
        <w:ind w:left="51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080FAC" w:rsidRPr="00982CB6" w:rsidRDefault="00080FAC" w:rsidP="00982CB6">
      <w:pPr>
        <w:pStyle w:val="ListParagraph"/>
        <w:ind w:left="51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1415E3" w:rsidRPr="00982CB6" w:rsidRDefault="001415E3" w:rsidP="00982CB6">
      <w:pPr>
        <w:pStyle w:val="ListParagraph"/>
        <w:ind w:left="51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1415E3" w:rsidRPr="00982CB6" w:rsidRDefault="001415E3" w:rsidP="00982CB6">
      <w:pPr>
        <w:pStyle w:val="ListParagraph"/>
        <w:ind w:left="51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tbl>
      <w:tblPr>
        <w:tblStyle w:val="LightShading1"/>
        <w:tblpPr w:leftFromText="180" w:rightFromText="180" w:vertAnchor="text" w:horzAnchor="margin" w:tblpXSpec="center" w:tblpY="636"/>
        <w:bidiVisual/>
        <w:tblW w:w="0" w:type="auto"/>
        <w:tblLook w:val="04A0"/>
      </w:tblPr>
      <w:tblGrid>
        <w:gridCol w:w="1261"/>
        <w:gridCol w:w="1259"/>
        <w:gridCol w:w="1259"/>
        <w:gridCol w:w="1259"/>
        <w:gridCol w:w="1244"/>
      </w:tblGrid>
      <w:tr w:rsidR="00E24D04" w:rsidRPr="00982CB6" w:rsidTr="00E24D04">
        <w:trPr>
          <w:cnfStyle w:val="100000000000"/>
          <w:trHeight w:val="29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lastRenderedPageBreak/>
              <w:t>8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1000000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h</w:t>
            </w:r>
          </w:p>
        </w:tc>
      </w:tr>
      <w:tr w:rsidR="00E24D04" w:rsidRPr="00982CB6" w:rsidTr="00E24D04">
        <w:trPr>
          <w:cnfStyle w:val="000000100000"/>
          <w:trHeight w:val="30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95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2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88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84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E24D04" w:rsidRPr="00982CB6" w:rsidTr="00E24D04">
        <w:trPr>
          <w:trHeight w:val="29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92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1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20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60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E24D04" w:rsidRPr="00982CB6" w:rsidTr="00E24D04">
        <w:trPr>
          <w:cnfStyle w:val="000000100000"/>
          <w:trHeight w:val="29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23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7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1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0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E24D04" w:rsidRPr="00982CB6" w:rsidTr="00E24D04">
        <w:trPr>
          <w:trHeight w:val="29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68244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6377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3827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1251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E24D04" w:rsidRPr="00982CB6" w:rsidTr="00E24D04">
        <w:trPr>
          <w:cnfStyle w:val="000000100000"/>
          <w:trHeight w:val="299"/>
        </w:trPr>
        <w:tc>
          <w:tcPr>
            <w:cnfStyle w:val="001000000000"/>
            <w:tcW w:w="1261" w:type="dxa"/>
            <w:shd w:val="clear" w:color="auto" w:fill="auto"/>
          </w:tcPr>
          <w:p w:rsidR="00E24D04" w:rsidRPr="00982CB6" w:rsidRDefault="00F6097F" w:rsidP="00982CB6">
            <w:pPr>
              <w:pStyle w:val="ListParagraph"/>
              <w:bidi w:val="0"/>
              <w:ind w:left="51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958/0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F6097F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447/0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F6097F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919/0</w:t>
            </w:r>
          </w:p>
        </w:tc>
        <w:tc>
          <w:tcPr>
            <w:tcW w:w="1259" w:type="dxa"/>
            <w:shd w:val="clear" w:color="auto" w:fill="auto"/>
          </w:tcPr>
          <w:p w:rsidR="00E24D04" w:rsidRPr="00982CB6" w:rsidRDefault="00F6097F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5008/0</w:t>
            </w:r>
          </w:p>
        </w:tc>
        <w:tc>
          <w:tcPr>
            <w:tcW w:w="1244" w:type="dxa"/>
            <w:shd w:val="clear" w:color="auto" w:fill="auto"/>
          </w:tcPr>
          <w:p w:rsidR="00E24D04" w:rsidRPr="00982CB6" w:rsidRDefault="00E24D04" w:rsidP="00982CB6">
            <w:pPr>
              <w:pStyle w:val="ListParagraph"/>
              <w:bidi w:val="0"/>
              <w:ind w:left="51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A15A0C" w:rsidRPr="00BF0681" w:rsidRDefault="00B34BA8" w:rsidP="00982CB6">
      <w:pPr>
        <w:widowControl/>
        <w:ind w:left="51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 3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szCs w:val="20"/>
          <w:rtl/>
          <w:lang w:bidi="fa-IR"/>
        </w:rPr>
        <w:t xml:space="preserve"> تحلیل حساسیت مدل با زمان تدارک یکنواخت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>h</w:t>
      </w:r>
    </w:p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b/>
          <w:bCs/>
          <w:sz w:val="16"/>
          <w:szCs w:val="18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E24D04" w:rsidRPr="00982CB6" w:rsidRDefault="00E24D04" w:rsidP="00982CB6">
      <w:pPr>
        <w:pStyle w:val="Heading2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sz w:val="18"/>
          <w:szCs w:val="20"/>
          <w:rtl/>
          <w:lang w:bidi="fa-IR"/>
        </w:rPr>
      </w:pPr>
    </w:p>
    <w:p w:rsidR="00A15A0C" w:rsidRPr="00982CB6" w:rsidRDefault="00A15A0C" w:rsidP="00982CB6">
      <w:pPr>
        <w:widowControl/>
        <w:ind w:left="51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24D04" w:rsidRPr="00BF0681" w:rsidRDefault="00B34BA8" w:rsidP="00982CB6">
      <w:pPr>
        <w:widowControl/>
        <w:ind w:left="51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 4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szCs w:val="20"/>
          <w:rtl/>
          <w:lang w:bidi="fa-IR"/>
        </w:rPr>
        <w:t xml:space="preserve"> تحلیل حساسیت مدل با زمان تدارک یکنواخت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>π</w:t>
      </w:r>
    </w:p>
    <w:p w:rsidR="00A15A0C" w:rsidRPr="00982CB6" w:rsidRDefault="00A15A0C" w:rsidP="00982CB6">
      <w:pPr>
        <w:widowControl/>
        <w:ind w:left="51" w:firstLine="0"/>
        <w:jc w:val="left"/>
        <w:rPr>
          <w:rFonts w:asciiTheme="majorBidi" w:hAnsiTheme="majorBidi" w:cs="B Zar"/>
          <w:sz w:val="18"/>
          <w:szCs w:val="18"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248"/>
        <w:gridCol w:w="1246"/>
        <w:gridCol w:w="1246"/>
        <w:gridCol w:w="1246"/>
        <w:gridCol w:w="1232"/>
      </w:tblGrid>
      <w:tr w:rsidR="00B34BA8" w:rsidRPr="00982CB6" w:rsidTr="00E24D04">
        <w:trPr>
          <w:cnfStyle w:val="100000000000"/>
          <w:trHeight w:val="252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5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π</w:t>
            </w:r>
          </w:p>
        </w:tc>
      </w:tr>
      <w:tr w:rsidR="00B34BA8" w:rsidRPr="00982CB6" w:rsidTr="00E24D04">
        <w:trPr>
          <w:cnfStyle w:val="000000100000"/>
          <w:trHeight w:val="243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12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8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0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243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10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12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21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243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1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3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230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8310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7150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58314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3543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252"/>
          <w:jc w:val="center"/>
        </w:trPr>
        <w:tc>
          <w:tcPr>
            <w:cnfStyle w:val="001000000000"/>
            <w:tcW w:w="1248" w:type="dxa"/>
            <w:shd w:val="clear" w:color="auto" w:fill="auto"/>
            <w:vAlign w:val="center"/>
          </w:tcPr>
          <w:p w:rsidR="00B34BA8" w:rsidRPr="00982CB6" w:rsidRDefault="00F6097F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4797/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F6097F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036/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F6097F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224/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B34BA8" w:rsidRPr="00982CB6" w:rsidRDefault="00F6097F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539/0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A15A0C" w:rsidRPr="00982CB6" w:rsidRDefault="00A15A0C" w:rsidP="00982CB6">
      <w:pPr>
        <w:widowControl/>
        <w:ind w:left="51" w:firstLine="0"/>
        <w:jc w:val="left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24D04" w:rsidRPr="00BF0681" w:rsidRDefault="00B34BA8" w:rsidP="00982CB6">
      <w:pPr>
        <w:widowControl/>
        <w:ind w:left="51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 5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szCs w:val="20"/>
          <w:rtl/>
          <w:lang w:bidi="fa-IR"/>
        </w:rPr>
        <w:t xml:space="preserve"> تحلیل حساسیت مدل با زمان تدارک یکنواخت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>α</w:t>
      </w:r>
    </w:p>
    <w:p w:rsidR="00A15A0C" w:rsidRPr="00982CB6" w:rsidRDefault="00A15A0C" w:rsidP="00982CB6">
      <w:pPr>
        <w:widowControl/>
        <w:ind w:left="51" w:firstLine="0"/>
        <w:jc w:val="left"/>
        <w:rPr>
          <w:rFonts w:asciiTheme="majorBidi" w:hAnsiTheme="majorBidi" w:cs="B Zar"/>
          <w:sz w:val="18"/>
          <w:szCs w:val="18"/>
          <w:rtl/>
          <w:lang w:bidi="fa-IR"/>
        </w:rPr>
      </w:pPr>
    </w:p>
    <w:tbl>
      <w:tblPr>
        <w:tblStyle w:val="LightShading1"/>
        <w:bidiVisual/>
        <w:tblW w:w="0" w:type="auto"/>
        <w:tblInd w:w="1753" w:type="dxa"/>
        <w:tblLook w:val="04A0"/>
      </w:tblPr>
      <w:tblGrid>
        <w:gridCol w:w="1107"/>
        <w:gridCol w:w="1106"/>
        <w:gridCol w:w="1106"/>
        <w:gridCol w:w="1106"/>
        <w:gridCol w:w="1095"/>
      </w:tblGrid>
      <w:tr w:rsidR="00B34BA8" w:rsidRPr="00982CB6" w:rsidTr="006D7D24">
        <w:trPr>
          <w:cnfStyle w:val="100000000000"/>
          <w:trHeight w:val="291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>
              <w:rPr>
                <w:rFonts w:asciiTheme="majorBidi" w:hAnsiTheme="majorBidi" w:cs="B Zar" w:hint="cs"/>
                <w:rtl/>
                <w:lang w:bidi="fa-IR"/>
              </w:rPr>
              <w:t>5/3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>
              <w:rPr>
                <w:rFonts w:asciiTheme="majorBidi" w:hAnsiTheme="majorBidi" w:cs="B Zar" w:hint="cs"/>
                <w:rtl/>
                <w:lang w:bidi="fa-IR"/>
              </w:rPr>
              <w:t>5/2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>
              <w:rPr>
                <w:rFonts w:asciiTheme="majorBidi" w:hAnsiTheme="majorBidi" w:cs="B Zar" w:hint="cs"/>
                <w:rtl/>
                <w:lang w:bidi="fa-IR"/>
              </w:rPr>
              <w:t>5/1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>
              <w:rPr>
                <w:rFonts w:asciiTheme="majorBidi" w:hAnsiTheme="majorBidi" w:cs="B Zar" w:hint="cs"/>
                <w:rtl/>
                <w:lang w:bidi="fa-IR"/>
              </w:rPr>
              <w:t>5/0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α</w:t>
            </w:r>
          </w:p>
        </w:tc>
      </w:tr>
      <w:tr w:rsidR="00B34BA8" w:rsidRPr="00982CB6" w:rsidTr="006D7D24">
        <w:trPr>
          <w:cnfStyle w:val="000000100000"/>
          <w:trHeight w:val="291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9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90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B34BA8" w:rsidRPr="00982CB6" w:rsidTr="006D7D24">
        <w:trPr>
          <w:trHeight w:val="277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98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05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11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18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6D7D24">
        <w:trPr>
          <w:cnfStyle w:val="000000100000"/>
          <w:trHeight w:val="291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23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7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2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6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6D7D24">
        <w:trPr>
          <w:trHeight w:val="291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54395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1524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68691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75859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6D7D24">
        <w:trPr>
          <w:cnfStyle w:val="000000100000"/>
          <w:trHeight w:val="291"/>
        </w:trPr>
        <w:tc>
          <w:tcPr>
            <w:cnfStyle w:val="001000000000"/>
            <w:tcW w:w="1107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rtl/>
                <w:lang w:bidi="fa-IR"/>
              </w:rPr>
              <w:t>3498/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629/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854/0</w:t>
            </w:r>
          </w:p>
        </w:tc>
        <w:tc>
          <w:tcPr>
            <w:tcW w:w="1106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927/0</w:t>
            </w:r>
          </w:p>
        </w:tc>
        <w:tc>
          <w:tcPr>
            <w:tcW w:w="109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E24D04" w:rsidRPr="00BF0681" w:rsidRDefault="00B34BA8" w:rsidP="00982CB6">
      <w:pPr>
        <w:pStyle w:val="ListParagraph"/>
        <w:ind w:left="49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6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="00DA1C09" w:rsidRPr="00BF0681">
        <w:rPr>
          <w:rFonts w:asciiTheme="majorBidi" w:hAnsiTheme="majorBidi" w:cs="B Zar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szCs w:val="20"/>
          <w:rtl/>
          <w:lang w:bidi="fa-IR"/>
        </w:rPr>
        <w:t>تحلیل حساسیت مدل با زمان تدارک نمایی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>C</w:t>
      </w:r>
    </w:p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155"/>
        <w:gridCol w:w="1155"/>
        <w:gridCol w:w="1155"/>
        <w:gridCol w:w="1155"/>
        <w:gridCol w:w="1156"/>
      </w:tblGrid>
      <w:tr w:rsidR="00B34BA8" w:rsidRPr="00982CB6" w:rsidTr="00E24D04">
        <w:trPr>
          <w:cnfStyle w:val="100000000000"/>
          <w:trHeight w:val="204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5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C</w:t>
            </w:r>
          </w:p>
        </w:tc>
      </w:tr>
      <w:tr w:rsidR="00B34BA8" w:rsidRPr="00982CB6" w:rsidTr="00E24D04">
        <w:trPr>
          <w:cnfStyle w:val="000000100000"/>
          <w:trHeight w:val="204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0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4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8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2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204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27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7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7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7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204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27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8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2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204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67388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5965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447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2903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57"/>
          <w:jc w:val="center"/>
        </w:trPr>
        <w:tc>
          <w:tcPr>
            <w:cnfStyle w:val="001000000000"/>
            <w:tcW w:w="115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5049/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129/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316/0</w:t>
            </w:r>
          </w:p>
        </w:tc>
        <w:tc>
          <w:tcPr>
            <w:tcW w:w="115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495/0</w:t>
            </w:r>
          </w:p>
        </w:tc>
        <w:tc>
          <w:tcPr>
            <w:tcW w:w="115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</w:tbl>
    <w:p w:rsidR="0042510F" w:rsidRDefault="0042510F">
      <w:pPr>
        <w:widowControl/>
        <w:bidi w:val="0"/>
        <w:spacing w:before="100" w:beforeAutospacing="1" w:after="100" w:afterAutospacing="1"/>
        <w:ind w:left="51" w:firstLine="0"/>
        <w:rPr>
          <w:rFonts w:asciiTheme="majorBidi" w:hAnsiTheme="majorBidi" w:cs="B Zar"/>
          <w:b/>
          <w:bCs/>
          <w:szCs w:val="20"/>
          <w:rtl/>
          <w:lang w:bidi="fa-IR"/>
        </w:rPr>
      </w:pPr>
      <w:r>
        <w:rPr>
          <w:rFonts w:asciiTheme="majorBidi" w:hAnsiTheme="majorBidi" w:cs="B Zar"/>
          <w:b/>
          <w:bCs/>
          <w:szCs w:val="20"/>
          <w:rtl/>
          <w:lang w:bidi="fa-IR"/>
        </w:rPr>
        <w:br w:type="page"/>
      </w:r>
    </w:p>
    <w:p w:rsidR="00E24D04" w:rsidRPr="00BF0681" w:rsidRDefault="00B34BA8" w:rsidP="00982CB6">
      <w:pPr>
        <w:pStyle w:val="ListParagraph"/>
        <w:ind w:left="49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lastRenderedPageBreak/>
        <w:t>جدول 7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szCs w:val="20"/>
          <w:rtl/>
          <w:lang w:bidi="fa-IR"/>
        </w:rPr>
        <w:t xml:space="preserve"> تحلیل حساسیت مدل با زمان تدارک نمایی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>h</w:t>
      </w:r>
    </w:p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146"/>
        <w:gridCol w:w="1145"/>
        <w:gridCol w:w="1145"/>
        <w:gridCol w:w="1145"/>
        <w:gridCol w:w="1132"/>
      </w:tblGrid>
      <w:tr w:rsidR="00B34BA8" w:rsidRPr="00982CB6" w:rsidTr="00E24D04">
        <w:trPr>
          <w:cnfStyle w:val="100000000000"/>
          <w:trHeight w:val="346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4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100000000000"/>
              <w:rPr>
                <w:rFonts w:asciiTheme="majorBidi" w:hAnsiTheme="majorBidi" w:cs="B Zar"/>
                <w:color w:val="auto"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h</w:t>
            </w:r>
          </w:p>
        </w:tc>
      </w:tr>
      <w:tr w:rsidR="00B34BA8" w:rsidRPr="00982CB6" w:rsidTr="00E24D04">
        <w:trPr>
          <w:cnfStyle w:val="000000100000"/>
          <w:trHeight w:val="346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95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2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8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4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346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10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2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43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87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46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8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4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3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49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346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68084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6235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3711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1172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59"/>
          <w:jc w:val="center"/>
        </w:trPr>
        <w:tc>
          <w:tcPr>
            <w:cnfStyle w:val="001000000000"/>
            <w:tcW w:w="1146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3705/0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4581/0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658/0</w:t>
            </w:r>
          </w:p>
        </w:tc>
        <w:tc>
          <w:tcPr>
            <w:tcW w:w="1145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7068/0</w:t>
            </w:r>
          </w:p>
        </w:tc>
        <w:tc>
          <w:tcPr>
            <w:tcW w:w="113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bidi w:val="0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color w:val="auto"/>
                <w:vertAlign w:val="superscript"/>
                <w:lang w:bidi="fa-IR"/>
              </w:rPr>
              <w:t>*</w:t>
            </w:r>
          </w:p>
        </w:tc>
      </w:tr>
    </w:tbl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BF0681" w:rsidRDefault="00BF0681" w:rsidP="00982CB6">
      <w:pPr>
        <w:pStyle w:val="ListParagraph"/>
        <w:ind w:left="49" w:firstLine="0"/>
        <w:jc w:val="left"/>
        <w:rPr>
          <w:rFonts w:asciiTheme="majorBidi" w:hAnsiTheme="majorBidi" w:cs="B Zar"/>
          <w:b/>
          <w:bCs/>
          <w:szCs w:val="20"/>
          <w:rtl/>
          <w:lang w:bidi="fa-IR"/>
        </w:rPr>
      </w:pPr>
    </w:p>
    <w:p w:rsidR="00E24D04" w:rsidRPr="00BF0681" w:rsidRDefault="00B34BA8" w:rsidP="00982CB6">
      <w:pPr>
        <w:pStyle w:val="ListParagraph"/>
        <w:ind w:left="49" w:firstLine="0"/>
        <w:jc w:val="left"/>
        <w:rPr>
          <w:rFonts w:asciiTheme="majorBidi" w:hAnsiTheme="majorBidi" w:cs="B Zar"/>
          <w:szCs w:val="20"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8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="00DA1C09" w:rsidRPr="00BF0681">
        <w:rPr>
          <w:rFonts w:asciiTheme="majorBidi" w:hAnsiTheme="majorBidi" w:cs="B Zar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szCs w:val="20"/>
          <w:rtl/>
          <w:lang w:bidi="fa-IR"/>
        </w:rPr>
        <w:t>تحلیل حساسیت مدل با زمان تدارک نمایی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 xml:space="preserve"> π</w:t>
      </w:r>
    </w:p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098"/>
        <w:gridCol w:w="1097"/>
        <w:gridCol w:w="1097"/>
        <w:gridCol w:w="1097"/>
        <w:gridCol w:w="1083"/>
      </w:tblGrid>
      <w:tr w:rsidR="00B34BA8" w:rsidRPr="00982CB6" w:rsidTr="00E24D04">
        <w:trPr>
          <w:cnfStyle w:val="100000000000"/>
          <w:trHeight w:val="340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45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35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25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rtl/>
                <w:lang w:bidi="fa-IR"/>
              </w:rPr>
              <w:t>15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π</w:t>
            </w:r>
          </w:p>
        </w:tc>
      </w:tr>
      <w:tr w:rsidR="00B34BA8" w:rsidRPr="00982CB6" w:rsidTr="00E24D04">
        <w:trPr>
          <w:cnfStyle w:val="000000100000"/>
          <w:trHeight w:val="351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2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0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8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0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340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25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7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7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9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40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38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3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4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3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340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82946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71363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8196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43459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40"/>
          <w:jc w:val="center"/>
        </w:trPr>
        <w:tc>
          <w:tcPr>
            <w:cnfStyle w:val="001000000000"/>
            <w:tcW w:w="1098" w:type="dxa"/>
            <w:shd w:val="clear" w:color="auto" w:fill="auto"/>
            <w:vAlign w:val="center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6471/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765/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4485/0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649/0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B34BA8" w:rsidRPr="00982CB6" w:rsidRDefault="00B34BA8" w:rsidP="00982CB6">
      <w:pPr>
        <w:pStyle w:val="ListParagraph"/>
        <w:ind w:left="49" w:firstLine="0"/>
        <w:jc w:val="center"/>
        <w:rPr>
          <w:rFonts w:asciiTheme="majorBidi" w:hAnsiTheme="majorBidi" w:cs="B Zar"/>
          <w:color w:val="FF0000"/>
          <w:sz w:val="26"/>
          <w:szCs w:val="26"/>
          <w:rtl/>
          <w:lang w:bidi="fa-IR"/>
        </w:rPr>
      </w:pPr>
    </w:p>
    <w:p w:rsidR="00BF0681" w:rsidRDefault="00BF0681" w:rsidP="00982CB6">
      <w:pPr>
        <w:pStyle w:val="ListParagraph"/>
        <w:spacing w:line="168" w:lineRule="auto"/>
        <w:ind w:left="49" w:firstLine="0"/>
        <w:jc w:val="left"/>
        <w:rPr>
          <w:rFonts w:asciiTheme="majorBidi" w:hAnsiTheme="majorBidi" w:cs="B Zar"/>
          <w:b/>
          <w:bCs/>
          <w:szCs w:val="20"/>
          <w:rtl/>
          <w:lang w:bidi="fa-IR"/>
        </w:rPr>
      </w:pPr>
    </w:p>
    <w:p w:rsidR="00E24D04" w:rsidRPr="00BF0681" w:rsidRDefault="00B34BA8" w:rsidP="00982CB6">
      <w:pPr>
        <w:pStyle w:val="ListParagraph"/>
        <w:spacing w:line="168" w:lineRule="auto"/>
        <w:ind w:left="49" w:firstLine="0"/>
        <w:jc w:val="left"/>
        <w:rPr>
          <w:rFonts w:asciiTheme="majorBidi" w:hAnsiTheme="majorBidi" w:cs="B Zar"/>
          <w:szCs w:val="20"/>
          <w:rtl/>
          <w:lang w:bidi="fa-IR"/>
        </w:rPr>
      </w:pPr>
      <w:r w:rsidRPr="00BF0681">
        <w:rPr>
          <w:rFonts w:asciiTheme="majorBidi" w:hAnsiTheme="majorBidi" w:cs="B Zar"/>
          <w:b/>
          <w:bCs/>
          <w:szCs w:val="20"/>
          <w:rtl/>
          <w:lang w:bidi="fa-IR"/>
        </w:rPr>
        <w:t>جدول 9</w:t>
      </w:r>
      <w:r w:rsidR="00DA1C09" w:rsidRPr="00BF0681">
        <w:rPr>
          <w:rFonts w:asciiTheme="majorBidi" w:hAnsiTheme="majorBidi" w:cs="B Zar"/>
          <w:b/>
          <w:bCs/>
          <w:szCs w:val="20"/>
          <w:rtl/>
          <w:lang w:bidi="fa-IR"/>
        </w:rPr>
        <w:t>.</w:t>
      </w:r>
      <w:r w:rsidRPr="00BF0681">
        <w:rPr>
          <w:rFonts w:asciiTheme="majorBidi" w:hAnsiTheme="majorBidi" w:cs="B Zar"/>
          <w:szCs w:val="20"/>
          <w:rtl/>
          <w:lang w:bidi="fa-IR"/>
        </w:rPr>
        <w:t xml:space="preserve"> تحلیل حساسیت مدل با زمان تدارک نمایی</w:t>
      </w:r>
      <w:r w:rsidR="00E24D04" w:rsidRPr="00BF0681">
        <w:rPr>
          <w:rFonts w:asciiTheme="majorBidi" w:hAnsiTheme="majorBidi" w:cs="B Zar"/>
          <w:szCs w:val="20"/>
          <w:rtl/>
          <w:lang w:bidi="fa-IR"/>
        </w:rPr>
        <w:t xml:space="preserve"> نسبت به پارامتر</w:t>
      </w:r>
      <w:r w:rsidR="00E24D04" w:rsidRPr="00BF0681">
        <w:rPr>
          <w:rFonts w:asciiTheme="majorBidi" w:hAnsiTheme="majorBidi" w:cs="B Zar"/>
          <w:szCs w:val="20"/>
          <w:lang w:bidi="fa-IR"/>
        </w:rPr>
        <w:t xml:space="preserve"> α</w:t>
      </w:r>
    </w:p>
    <w:p w:rsidR="00B34BA8" w:rsidRPr="00982CB6" w:rsidRDefault="00B34BA8" w:rsidP="00982CB6">
      <w:pPr>
        <w:pStyle w:val="ListParagraph"/>
        <w:spacing w:line="168" w:lineRule="auto"/>
        <w:ind w:left="49" w:firstLine="0"/>
        <w:jc w:val="center"/>
        <w:rPr>
          <w:rFonts w:asciiTheme="majorBidi" w:hAnsiTheme="majorBidi" w:cs="B Zar"/>
          <w:sz w:val="16"/>
          <w:szCs w:val="18"/>
          <w:rtl/>
          <w:lang w:bidi="fa-IR"/>
        </w:rPr>
      </w:pPr>
    </w:p>
    <w:tbl>
      <w:tblPr>
        <w:tblStyle w:val="LightShading1"/>
        <w:bidiVisual/>
        <w:tblW w:w="0" w:type="auto"/>
        <w:jc w:val="center"/>
        <w:tblLook w:val="04A0"/>
      </w:tblPr>
      <w:tblGrid>
        <w:gridCol w:w="1113"/>
        <w:gridCol w:w="1112"/>
        <w:gridCol w:w="1112"/>
        <w:gridCol w:w="1112"/>
        <w:gridCol w:w="1099"/>
      </w:tblGrid>
      <w:tr w:rsidR="00B34BA8" w:rsidRPr="00982CB6" w:rsidTr="00E24D04">
        <w:trPr>
          <w:cnfStyle w:val="100000000000"/>
          <w:trHeight w:val="360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szCs w:val="22"/>
                <w:rtl/>
                <w:lang w:bidi="fa-IR"/>
              </w:rPr>
            </w:pPr>
            <w:r>
              <w:rPr>
                <w:rFonts w:asciiTheme="majorBidi" w:hAnsiTheme="majorBidi" w:cs="B Zar" w:hint="cs"/>
                <w:szCs w:val="22"/>
                <w:rtl/>
                <w:lang w:bidi="fa-IR"/>
              </w:rPr>
              <w:t>5/3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szCs w:val="22"/>
                <w:rtl/>
                <w:lang w:bidi="fa-IR"/>
              </w:rPr>
            </w:pPr>
            <w:r>
              <w:rPr>
                <w:rFonts w:asciiTheme="majorBidi" w:hAnsiTheme="majorBidi" w:cs="B Zar" w:hint="cs"/>
                <w:szCs w:val="22"/>
                <w:rtl/>
                <w:lang w:bidi="fa-IR"/>
              </w:rPr>
              <w:t>5/2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szCs w:val="22"/>
                <w:rtl/>
                <w:lang w:bidi="fa-IR"/>
              </w:rPr>
            </w:pPr>
            <w:r>
              <w:rPr>
                <w:rFonts w:asciiTheme="majorBidi" w:hAnsiTheme="majorBidi" w:cs="B Zar" w:hint="cs"/>
                <w:szCs w:val="22"/>
                <w:rtl/>
                <w:lang w:bidi="fa-IR"/>
              </w:rPr>
              <w:t>5/1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654B67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szCs w:val="22"/>
                <w:rtl/>
                <w:lang w:bidi="fa-IR"/>
              </w:rPr>
            </w:pPr>
            <w:r>
              <w:rPr>
                <w:rFonts w:asciiTheme="majorBidi" w:hAnsiTheme="majorBidi" w:cs="B Zar" w:hint="cs"/>
                <w:szCs w:val="22"/>
                <w:rtl/>
                <w:lang w:bidi="fa-IR"/>
              </w:rPr>
              <w:t>5/0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100000000000"/>
              <w:rPr>
                <w:rFonts w:asciiTheme="majorBidi" w:hAnsiTheme="majorBidi" w:cs="B Zar"/>
                <w:szCs w:val="22"/>
                <w:lang w:bidi="fa-IR"/>
              </w:rPr>
            </w:pPr>
            <w:r w:rsidRPr="00982CB6">
              <w:rPr>
                <w:rFonts w:asciiTheme="majorBidi" w:hAnsiTheme="majorBidi" w:cs="B Zar"/>
                <w:szCs w:val="22"/>
                <w:lang w:bidi="fa-IR"/>
              </w:rPr>
              <w:t>α</w:t>
            </w:r>
          </w:p>
        </w:tc>
      </w:tr>
      <w:tr w:rsidR="00B34BA8" w:rsidRPr="00982CB6" w:rsidTr="00E24D04">
        <w:trPr>
          <w:cnfStyle w:val="000000100000"/>
          <w:trHeight w:val="373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9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90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P*</w:t>
            </w:r>
          </w:p>
        </w:tc>
      </w:tr>
      <w:tr w:rsidR="00B34BA8" w:rsidRPr="00982CB6" w:rsidTr="00E24D04">
        <w:trPr>
          <w:trHeight w:val="360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118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26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36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144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Q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60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21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26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35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r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trHeight w:val="360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54255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1403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68551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75701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0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Z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  <w:tr w:rsidR="00B34BA8" w:rsidRPr="00982CB6" w:rsidTr="00E24D04">
        <w:trPr>
          <w:cnfStyle w:val="000000100000"/>
          <w:trHeight w:val="360"/>
          <w:jc w:val="center"/>
        </w:trPr>
        <w:tc>
          <w:tcPr>
            <w:cnfStyle w:val="001000000000"/>
            <w:tcW w:w="1113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b w:val="0"/>
                <w:bCs w:val="0"/>
                <w:color w:val="auto"/>
                <w:rtl/>
                <w:lang w:bidi="fa-IR"/>
              </w:rPr>
              <w:t>4720/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028/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144/0</w:t>
            </w:r>
          </w:p>
        </w:tc>
        <w:tc>
          <w:tcPr>
            <w:tcW w:w="1112" w:type="dxa"/>
            <w:shd w:val="clear" w:color="auto" w:fill="auto"/>
          </w:tcPr>
          <w:p w:rsidR="00B34BA8" w:rsidRPr="00982CB6" w:rsidRDefault="004625CE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color w:val="auto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color w:val="auto"/>
                <w:rtl/>
                <w:lang w:bidi="fa-IR"/>
              </w:rPr>
              <w:t>5339/0</w:t>
            </w:r>
          </w:p>
        </w:tc>
        <w:tc>
          <w:tcPr>
            <w:tcW w:w="1099" w:type="dxa"/>
            <w:shd w:val="clear" w:color="auto" w:fill="auto"/>
          </w:tcPr>
          <w:p w:rsidR="00B34BA8" w:rsidRPr="00982CB6" w:rsidRDefault="00B34BA8" w:rsidP="00982CB6">
            <w:pPr>
              <w:pStyle w:val="ListParagraph"/>
              <w:ind w:left="49" w:firstLine="0"/>
              <w:jc w:val="center"/>
              <w:cnfStyle w:val="000000100000"/>
              <w:rPr>
                <w:rFonts w:asciiTheme="majorBidi" w:hAnsiTheme="majorBidi" w:cs="B Zar"/>
                <w:vertAlign w:val="superscript"/>
                <w:rtl/>
                <w:lang w:bidi="fa-IR"/>
              </w:rPr>
            </w:pPr>
            <w:r w:rsidRPr="00982CB6">
              <w:rPr>
                <w:rFonts w:asciiTheme="majorBidi" w:hAnsiTheme="majorBidi" w:cs="B Zar"/>
                <w:lang w:bidi="fa-IR"/>
              </w:rPr>
              <w:t>SL</w:t>
            </w:r>
            <w:r w:rsidRPr="00982CB6">
              <w:rPr>
                <w:rFonts w:asciiTheme="majorBidi" w:hAnsiTheme="majorBidi" w:cs="B Zar"/>
                <w:vertAlign w:val="superscript"/>
                <w:lang w:bidi="fa-IR"/>
              </w:rPr>
              <w:t>*</w:t>
            </w:r>
          </w:p>
        </w:tc>
      </w:tr>
    </w:tbl>
    <w:p w:rsidR="00B34BA8" w:rsidRPr="00982CB6" w:rsidRDefault="00B34BA8" w:rsidP="00982CB6">
      <w:pPr>
        <w:ind w:left="49" w:firstLine="64"/>
        <w:jc w:val="center"/>
        <w:rPr>
          <w:rFonts w:asciiTheme="majorBidi" w:hAnsiTheme="majorBidi" w:cs="B Zar"/>
          <w:noProof/>
          <w:rtl/>
        </w:rPr>
      </w:pPr>
    </w:p>
    <w:p w:rsidR="00B34BA8" w:rsidRPr="00982CB6" w:rsidRDefault="00B34BA8" w:rsidP="00982CB6">
      <w:pPr>
        <w:ind w:left="49" w:firstLine="64"/>
        <w:jc w:val="center"/>
        <w:rPr>
          <w:rFonts w:asciiTheme="majorBidi" w:hAnsiTheme="majorBidi" w:cs="B Zar"/>
          <w:noProof/>
          <w:rtl/>
        </w:rPr>
      </w:pPr>
    </w:p>
    <w:p w:rsidR="00B34BA8" w:rsidRPr="00982CB6" w:rsidRDefault="00B34BA8" w:rsidP="00982CB6">
      <w:pPr>
        <w:tabs>
          <w:tab w:val="right" w:pos="1324"/>
          <w:tab w:val="right" w:pos="7703"/>
          <w:tab w:val="right" w:pos="8128"/>
        </w:tabs>
        <w:ind w:left="49" w:firstLine="64"/>
        <w:jc w:val="center"/>
        <w:rPr>
          <w:rFonts w:asciiTheme="majorBidi" w:hAnsiTheme="majorBidi" w:cs="B Zar"/>
          <w:rtl/>
          <w:lang w:bidi="fa-IR"/>
        </w:rPr>
      </w:pPr>
      <w:r w:rsidRPr="00982CB6">
        <w:rPr>
          <w:rFonts w:asciiTheme="majorBidi" w:hAnsiTheme="majorBidi" w:cs="B Zar"/>
          <w:noProof/>
          <w:rtl/>
        </w:rPr>
        <w:lastRenderedPageBreak/>
        <w:drawing>
          <wp:inline distT="0" distB="0" distL="0" distR="0">
            <wp:extent cx="4297248" cy="3540557"/>
            <wp:effectExtent l="19050" t="0" r="8052" b="0"/>
            <wp:docPr id="5" name="Picture 6" descr="un-vazn deh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-vazn dehi.jp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354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4BA8" w:rsidRDefault="00B34BA8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</w:pPr>
      <w:r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شکل</w:t>
      </w:r>
      <w:r w:rsidR="0055032A"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4</w:t>
      </w:r>
      <w:r w:rsidR="0055032A"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.</w:t>
      </w:r>
      <w:r w:rsidR="0055032A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اثر پارامترهای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α, π, h, c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بر روی الف)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P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ب)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Q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ج)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r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د)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Z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و)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SL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(زمان تدارک یکنواخت)</w:t>
      </w:r>
    </w:p>
    <w:p w:rsidR="00BF0681" w:rsidRPr="00BF0681" w:rsidRDefault="00BF0681" w:rsidP="00BF0681">
      <w:pPr>
        <w:rPr>
          <w:rtl/>
          <w:lang w:bidi="fa-IR"/>
        </w:rPr>
      </w:pPr>
    </w:p>
    <w:p w:rsidR="00B34BA8" w:rsidRPr="00982CB6" w:rsidRDefault="00B34BA8" w:rsidP="00982CB6">
      <w:pPr>
        <w:pStyle w:val="Heading1"/>
        <w:numPr>
          <w:ilvl w:val="0"/>
          <w:numId w:val="0"/>
        </w:numPr>
        <w:spacing w:before="0" w:after="0"/>
        <w:ind w:left="49"/>
        <w:jc w:val="center"/>
        <w:rPr>
          <w:rFonts w:asciiTheme="majorBidi" w:hAnsiTheme="majorBidi" w:cs="B Zar"/>
          <w:b w:val="0"/>
          <w:bCs w:val="0"/>
          <w:sz w:val="20"/>
          <w:szCs w:val="18"/>
          <w:rtl/>
          <w:lang w:bidi="fa-IR"/>
        </w:rPr>
      </w:pPr>
    </w:p>
    <w:p w:rsidR="00B34BA8" w:rsidRPr="00982CB6" w:rsidRDefault="00B34BA8" w:rsidP="00982CB6">
      <w:pPr>
        <w:ind w:left="49"/>
        <w:rPr>
          <w:rFonts w:asciiTheme="majorBidi" w:hAnsiTheme="majorBidi" w:cs="B Zar"/>
          <w:sz w:val="10"/>
          <w:szCs w:val="12"/>
          <w:lang w:bidi="fa-IR"/>
        </w:rPr>
      </w:pPr>
    </w:p>
    <w:p w:rsidR="00B34BA8" w:rsidRPr="00982CB6" w:rsidRDefault="00B34BA8" w:rsidP="00982CB6">
      <w:pPr>
        <w:tabs>
          <w:tab w:val="right" w:pos="1182"/>
          <w:tab w:val="right" w:pos="8270"/>
        </w:tabs>
        <w:ind w:left="49" w:firstLine="64"/>
        <w:jc w:val="center"/>
        <w:rPr>
          <w:rFonts w:asciiTheme="majorBidi" w:hAnsiTheme="majorBidi" w:cs="B Zar"/>
          <w:color w:val="FF0000"/>
          <w:rtl/>
          <w:lang w:bidi="fa-IR"/>
        </w:rPr>
      </w:pPr>
      <w:r w:rsidRPr="00982CB6">
        <w:rPr>
          <w:rFonts w:asciiTheme="majorBidi" w:hAnsiTheme="majorBidi" w:cs="B Zar"/>
          <w:noProof/>
          <w:color w:val="FF0000"/>
          <w:rtl/>
        </w:rPr>
        <w:drawing>
          <wp:inline distT="0" distB="0" distL="0" distR="0">
            <wp:extent cx="4297248" cy="3496665"/>
            <wp:effectExtent l="19050" t="0" r="8052" b="0"/>
            <wp:docPr id="8" name="Picture 5" descr="ex-vazndeh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-vazndehi.jp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3503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35A3" w:rsidRPr="00982CB6" w:rsidRDefault="00CE35A3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b w:val="0"/>
          <w:bCs w:val="0"/>
          <w:kern w:val="0"/>
          <w:sz w:val="26"/>
          <w:szCs w:val="26"/>
          <w:rtl/>
          <w:lang w:bidi="fa-IR"/>
        </w:rPr>
      </w:pPr>
    </w:p>
    <w:p w:rsidR="00B34BA8" w:rsidRPr="00BF0681" w:rsidRDefault="00B34BA8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</w:pPr>
      <w:r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شکل</w:t>
      </w:r>
      <w:r w:rsidR="003C1210"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5</w:t>
      </w:r>
      <w:r w:rsidR="003C1210" w:rsidRPr="00BF0681">
        <w:rPr>
          <w:rFonts w:asciiTheme="majorBidi" w:hAnsiTheme="majorBidi" w:cs="B Zar"/>
          <w:kern w:val="0"/>
          <w:sz w:val="20"/>
          <w:szCs w:val="20"/>
          <w:rtl/>
          <w:lang w:bidi="fa-IR"/>
        </w:rPr>
        <w:t>.</w:t>
      </w:r>
      <w:r w:rsidR="003C1210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اثر پارامترهای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α, π, h, c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بر 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روی الف)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P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 ب)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Q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 ج)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r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، د)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Z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و)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lang w:bidi="fa-IR"/>
        </w:rPr>
        <w:t>SL</w:t>
      </w:r>
      <w:r w:rsidR="003461D9"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 xml:space="preserve"> </w:t>
      </w:r>
      <w:r w:rsidRPr="00BF0681">
        <w:rPr>
          <w:rFonts w:asciiTheme="majorBidi" w:hAnsiTheme="majorBidi" w:cs="B Zar"/>
          <w:b w:val="0"/>
          <w:bCs w:val="0"/>
          <w:kern w:val="0"/>
          <w:sz w:val="20"/>
          <w:szCs w:val="20"/>
          <w:rtl/>
          <w:lang w:bidi="fa-IR"/>
        </w:rPr>
        <w:t>(زمان تدارک نمایی)</w:t>
      </w:r>
    </w:p>
    <w:p w:rsidR="00B34BA8" w:rsidRPr="00982CB6" w:rsidRDefault="00B34BA8" w:rsidP="00982CB6">
      <w:pPr>
        <w:ind w:left="49"/>
        <w:rPr>
          <w:rFonts w:asciiTheme="majorBidi" w:hAnsiTheme="majorBidi" w:cs="B Zar"/>
          <w:color w:val="FF0000"/>
          <w:sz w:val="24"/>
          <w:szCs w:val="24"/>
          <w:rtl/>
          <w:lang w:bidi="fa-IR"/>
        </w:rPr>
      </w:pPr>
    </w:p>
    <w:p w:rsidR="00B42826" w:rsidRPr="00BF0681" w:rsidRDefault="00D063A0" w:rsidP="00982CB6">
      <w:pPr>
        <w:pStyle w:val="Heading1"/>
        <w:numPr>
          <w:ilvl w:val="0"/>
          <w:numId w:val="0"/>
        </w:numPr>
        <w:spacing w:before="0" w:after="0"/>
        <w:ind w:left="49"/>
        <w:rPr>
          <w:rFonts w:asciiTheme="majorBidi" w:hAnsiTheme="majorBidi" w:cs="B Zar"/>
          <w:sz w:val="28"/>
          <w:szCs w:val="28"/>
          <w:rtl/>
          <w:lang w:bidi="fa-IR"/>
        </w:rPr>
      </w:pPr>
      <w:r w:rsidRPr="00BF0681">
        <w:rPr>
          <w:rFonts w:asciiTheme="majorBidi" w:hAnsiTheme="majorBidi" w:cs="B Zar"/>
          <w:sz w:val="28"/>
          <w:szCs w:val="28"/>
          <w:rtl/>
          <w:lang w:bidi="fa-IR"/>
        </w:rPr>
        <w:lastRenderedPageBreak/>
        <w:t xml:space="preserve">7  </w:t>
      </w:r>
      <w:r w:rsidR="00B42826" w:rsidRPr="00BF0681">
        <w:rPr>
          <w:rFonts w:asciiTheme="majorBidi" w:hAnsiTheme="majorBidi" w:cs="B Zar"/>
          <w:sz w:val="28"/>
          <w:szCs w:val="28"/>
          <w:rtl/>
          <w:lang w:bidi="fa-IR"/>
        </w:rPr>
        <w:t>نتیجه و جمع بندی</w:t>
      </w:r>
    </w:p>
    <w:p w:rsidR="00B42826" w:rsidRPr="00BF0681" w:rsidRDefault="00B42826" w:rsidP="0042510F">
      <w:pPr>
        <w:widowControl/>
        <w:ind w:firstLine="0"/>
        <w:jc w:val="lowKashida"/>
        <w:rPr>
          <w:rFonts w:asciiTheme="majorBidi" w:hAnsiTheme="majorBidi" w:cs="B Zar"/>
          <w:color w:val="000000"/>
          <w:sz w:val="22"/>
          <w:szCs w:val="26"/>
          <w:rtl/>
          <w:lang w:bidi="fa-IR"/>
        </w:rPr>
      </w:pPr>
      <w:bookmarkStart w:id="2" w:name="OLE_LINK10"/>
      <w:bookmarkStart w:id="3" w:name="OLE_LINK11"/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در این مقاله، 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مدل موجودی چند هدفه شامل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ماکزیمم‏سازی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سود خرده فروش همراه با 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ماکزیمم‏سازی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سطح سرویس به مشتری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گردید. زمان تدارک احتمالی، افق زمانی نامحدود و کمبود مجا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ز وکاملاً پس افت 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در نظر گرفته شد. با توجه به احتمالی بودن زمان تدارک مدل سازی برای دو حالت زمان تدارک یکنواخت و نمایی انجام پذیرفت. علاوه بر این تقاضا به صورت تابع کلی از قیمت در نظر گرفته شده است. مدل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ارایه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شده، مدلی پی</w:t>
      </w:r>
      <w:r w:rsidR="0042510F">
        <w:rPr>
          <w:rFonts w:asciiTheme="majorBidi" w:hAnsiTheme="majorBidi" w:cs="B Zar"/>
          <w:color w:val="000000"/>
          <w:sz w:val="22"/>
          <w:szCs w:val="26"/>
          <w:rtl/>
        </w:rPr>
        <w:t>چیده است (مدل چند هدفه غیر خطی)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لذا مقادیر بهینه قیمت فروش، اندازه انباشته و نقطه سفارش مجدد با استفاده از الگوریتم ژنتیک (</w:t>
      </w:r>
      <w:r w:rsidRPr="00BF0681">
        <w:rPr>
          <w:rFonts w:asciiTheme="majorBidi" w:hAnsiTheme="majorBidi" w:cs="B Zar"/>
          <w:color w:val="000000"/>
          <w:sz w:val="22"/>
        </w:rPr>
        <w:t>GA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>) تعیین گردید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t>؛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به‏طوری</w:t>
      </w:r>
      <w:r w:rsidR="0042510F">
        <w:rPr>
          <w:rFonts w:asciiTheme="majorBidi" w:hAnsiTheme="majorBidi" w:cs="B Zar" w:hint="cs"/>
          <w:color w:val="000000"/>
          <w:sz w:val="22"/>
          <w:szCs w:val="26"/>
          <w:rtl/>
        </w:rPr>
        <w:softHyphen/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که سود و سطح </w:t>
      </w:r>
      <w:r w:rsidR="00982CB6" w:rsidRPr="00BF0681">
        <w:rPr>
          <w:rFonts w:asciiTheme="majorBidi" w:hAnsiTheme="majorBidi" w:cs="B Zar"/>
          <w:color w:val="000000"/>
          <w:sz w:val="22"/>
          <w:szCs w:val="26"/>
          <w:rtl/>
        </w:rPr>
        <w:t>سرویس‏دهی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 xml:space="preserve"> خرده فروش ماکزیمم شود.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 xml:space="preserve"> همچنین مثال عددی همراه با آنالیز حساسیت بر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 xml:space="preserve">روی پارامترهای اصلی مدل انجام گرفت و نشان داده شد 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t>که یکنواخت یا نمایی بودن زمان تدارک موجب تغییر مقادیر بهینه متغیرهای تصمیم و توابع هدف می</w:t>
      </w:r>
      <w:r w:rsidRPr="00BF0681">
        <w:rPr>
          <w:rFonts w:asciiTheme="majorBidi" w:hAnsiTheme="majorBidi" w:cs="B Zar"/>
          <w:color w:val="000000"/>
          <w:sz w:val="22"/>
          <w:szCs w:val="26"/>
          <w:rtl/>
        </w:rPr>
        <w:softHyphen/>
        <w:t>شود اما رفتار مدل نسبت تغییرات پارامترها در هردو حالت مشابه است</w:t>
      </w:r>
      <w:r w:rsidRPr="00BF0681">
        <w:rPr>
          <w:rFonts w:asciiTheme="majorBidi" w:hAnsiTheme="majorBidi" w:cs="B Zar"/>
          <w:sz w:val="22"/>
          <w:szCs w:val="26"/>
          <w:rtl/>
          <w:lang w:bidi="fa-IR"/>
        </w:rPr>
        <w:t>.</w:t>
      </w:r>
      <w:r w:rsidR="0042510F">
        <w:rPr>
          <w:rFonts w:asciiTheme="majorBidi" w:hAnsiTheme="majorBidi" w:cs="B Zar" w:hint="cs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تغییرات هزینه کمبود بیشترین تاثیر را بر روی سود و سطح سرویس خواهد داشت و درتعیین قیمت فروش، مدل نسبت به تغییرات هزینه کمبود و هزینه خرید حساس</w:t>
      </w:r>
      <w:r w:rsidR="0042510F">
        <w:rPr>
          <w:rFonts w:asciiTheme="majorBidi" w:hAnsiTheme="majorBidi" w:cs="B Zar" w:hint="cs"/>
          <w:color w:val="000000" w:themeColor="text1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>تر است.</w:t>
      </w:r>
      <w:r w:rsidR="00282576" w:rsidRPr="00BF0681">
        <w:rPr>
          <w:rFonts w:asciiTheme="majorBidi" w:hAnsiTheme="majorBidi" w:cs="B Zar"/>
          <w:color w:val="000000" w:themeColor="text1"/>
          <w:sz w:val="22"/>
          <w:szCs w:val="26"/>
          <w:rtl/>
          <w:lang w:bidi="fa-IR"/>
        </w:rPr>
        <w:t xml:space="preserve"> </w:t>
      </w:r>
      <w:r w:rsidRPr="00BF0681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اندازه انباشته در مدل نمایی بزرگ</w:t>
      </w:r>
      <w:r w:rsidR="00E548F3" w:rsidRPr="00BF0681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softHyphen/>
      </w:r>
      <w:r w:rsidRPr="00BF0681">
        <w:rPr>
          <w:rFonts w:asciiTheme="majorBidi" w:hAnsiTheme="majorBidi" w:cs="B Zar"/>
          <w:color w:val="000000"/>
          <w:sz w:val="22"/>
          <w:szCs w:val="26"/>
          <w:rtl/>
          <w:lang w:bidi="fa-IR"/>
        </w:rPr>
        <w:t>تر می باشد در حالی که متوسط سود سالانه در حالتی که زمان تدارک یکنواخت است، بیشتر است.</w:t>
      </w:r>
    </w:p>
    <w:p w:rsidR="00B42826" w:rsidRPr="00982CB6" w:rsidRDefault="00B42826" w:rsidP="0042510F">
      <w:pPr>
        <w:widowControl/>
        <w:ind w:firstLine="425"/>
        <w:jc w:val="lowKashida"/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</w:pP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زمینه</w:t>
      </w:r>
      <w:r w:rsidR="00BF0681">
        <w:rPr>
          <w:rFonts w:asciiTheme="majorBidi" w:hAnsiTheme="majorBidi" w:cs="B Zar" w:hint="cs"/>
          <w:color w:val="000000" w:themeColor="text1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های متعددی برای توسعه مدل </w:t>
      </w:r>
      <w:r w:rsidR="00982CB6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ارایه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شده وجود دارد که از آن جمله می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  <w:t>توان به مواردی نظیر فازی نمودن پارامترهای تابع تقاضا برای مواجهه با عدم قطعیت ناشی از داده</w:t>
      </w:r>
      <w:r w:rsidR="00E548F3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های ناکافی در محیط بازار و استفاده از دیگر روش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  <w:t xml:space="preserve">های حل </w:t>
      </w:r>
      <w:r w:rsid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مسایل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چند هدفه اشاره نمود. علاوه بر این با توجه به غیر خطی بودن مدل چند هدفه </w:t>
      </w:r>
      <w:r w:rsidR="00982CB6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ارایه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الگوریتم و نتایج محاسباتی می</w:t>
      </w:r>
      <w:r w:rsidR="00E548F3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تواند یک مطالعه ارزشمند برای رسیدن به جواب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  <w:t>های بهتر باشد.</w:t>
      </w:r>
      <w:r w:rsidR="00282576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مطالعه توابع تقاضای دیگر و وجود دیگر</w:t>
      </w:r>
      <w:r w:rsidR="00E548F3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فاکتورهای موثر مانند تبلیغات و بررسی اثرات آن بر اندازه انباشته مدل </w:t>
      </w:r>
      <w:r w:rsidR="00982CB6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ارایه</w:t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 xml:space="preserve"> شده را به واقعیت نزدیک</w:t>
      </w:r>
      <w:r w:rsidR="00E548F3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تر می</w:t>
      </w:r>
      <w:r w:rsidR="00E548F3"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softHyphen/>
      </w:r>
      <w:r w:rsidRPr="00982CB6"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  <w:t>سازد.</w:t>
      </w:r>
    </w:p>
    <w:p w:rsidR="00EF7438" w:rsidRPr="00982CB6" w:rsidRDefault="00EF7438" w:rsidP="00982CB6">
      <w:pPr>
        <w:widowControl/>
        <w:ind w:firstLine="0"/>
        <w:jc w:val="lowKashida"/>
        <w:rPr>
          <w:rFonts w:asciiTheme="majorBidi" w:hAnsiTheme="majorBidi" w:cs="B Zar"/>
          <w:color w:val="000000" w:themeColor="text1"/>
          <w:sz w:val="26"/>
          <w:szCs w:val="26"/>
          <w:rtl/>
          <w:lang w:bidi="fa-IR"/>
        </w:rPr>
      </w:pPr>
    </w:p>
    <w:p w:rsidR="007F1DB9" w:rsidRDefault="00BF0681" w:rsidP="00BF0681">
      <w:pPr>
        <w:pStyle w:val="Heading1"/>
        <w:numPr>
          <w:ilvl w:val="0"/>
          <w:numId w:val="0"/>
        </w:numPr>
        <w:spacing w:before="0" w:after="0"/>
        <w:ind w:left="51"/>
        <w:rPr>
          <w:rFonts w:asciiTheme="majorBidi" w:hAnsiTheme="majorBidi" w:cs="B Zar"/>
          <w:sz w:val="24"/>
          <w:rtl/>
          <w:lang w:bidi="fa-IR"/>
        </w:rPr>
      </w:pPr>
      <w:r>
        <w:rPr>
          <w:rFonts w:asciiTheme="majorBidi" w:hAnsiTheme="majorBidi" w:cs="B Zar" w:hint="cs"/>
          <w:sz w:val="24"/>
          <w:rtl/>
          <w:lang w:bidi="fa-IR"/>
        </w:rPr>
        <w:t>منابع</w:t>
      </w:r>
    </w:p>
    <w:p w:rsidR="00BF0681" w:rsidRPr="00BF0681" w:rsidRDefault="00BF0681" w:rsidP="00BF0681">
      <w:pPr>
        <w:rPr>
          <w:rtl/>
          <w:lang w:bidi="fa-IR"/>
        </w:rPr>
      </w:pP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 xml:space="preserve">Lee, J., (2011). Inventory control by different service levels. Applied Mathematical </w:t>
      </w:r>
      <w:proofErr w:type="spellStart"/>
      <w:r w:rsidRPr="00CC1744">
        <w:rPr>
          <w:rFonts w:asciiTheme="majorBidi" w:hAnsiTheme="majorBidi" w:cs="B Zar"/>
          <w:szCs w:val="20"/>
        </w:rPr>
        <w:t>Modelling</w:t>
      </w:r>
      <w:proofErr w:type="spellEnd"/>
      <w:r w:rsidRPr="00CC1744">
        <w:rPr>
          <w:rFonts w:asciiTheme="majorBidi" w:hAnsiTheme="majorBidi" w:cs="B Zar"/>
          <w:szCs w:val="20"/>
        </w:rPr>
        <w:t>, 35, 497–505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Whitin</w:t>
      </w:r>
      <w:proofErr w:type="spellEnd"/>
      <w:r w:rsidRPr="00CC1744">
        <w:rPr>
          <w:rFonts w:asciiTheme="majorBidi" w:hAnsiTheme="majorBidi" w:cs="B Zar"/>
          <w:szCs w:val="20"/>
        </w:rPr>
        <w:t xml:space="preserve">, T. M., (1955). Inventory control and price theory. </w:t>
      </w:r>
      <w:proofErr w:type="spellStart"/>
      <w:r w:rsidRPr="00CC1744">
        <w:rPr>
          <w:rFonts w:asciiTheme="majorBidi" w:hAnsiTheme="majorBidi" w:cs="B Zar"/>
          <w:szCs w:val="20"/>
        </w:rPr>
        <w:t>Mangment</w:t>
      </w:r>
      <w:proofErr w:type="spellEnd"/>
      <w:r w:rsidRPr="00CC1744">
        <w:rPr>
          <w:rFonts w:asciiTheme="majorBidi" w:hAnsiTheme="majorBidi" w:cs="B Zar"/>
          <w:szCs w:val="20"/>
        </w:rPr>
        <w:t xml:space="preserve"> Science, 2:61-68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>Abad, P. L., (2003). Optimal pricing and lot-sizing under</w:t>
      </w:r>
      <w:r w:rsidRPr="00CC1744">
        <w:rPr>
          <w:rFonts w:asciiTheme="majorBidi" w:hAnsiTheme="majorBidi" w:cs="B Zar"/>
          <w:szCs w:val="20"/>
          <w:rtl/>
          <w:lang w:bidi="fa-IR"/>
        </w:rPr>
        <w:t xml:space="preserve"> </w:t>
      </w:r>
      <w:r w:rsidRPr="00CC1744">
        <w:rPr>
          <w:rFonts w:asciiTheme="majorBidi" w:hAnsiTheme="majorBidi" w:cs="B Zar"/>
          <w:szCs w:val="20"/>
        </w:rPr>
        <w:t xml:space="preserve">Conditions of </w:t>
      </w:r>
      <w:proofErr w:type="spellStart"/>
      <w:r w:rsidRPr="00CC1744">
        <w:rPr>
          <w:rFonts w:asciiTheme="majorBidi" w:hAnsiTheme="majorBidi" w:cs="B Zar"/>
          <w:szCs w:val="20"/>
        </w:rPr>
        <w:t>perishability</w:t>
      </w:r>
      <w:proofErr w:type="spellEnd"/>
      <w:r w:rsidRPr="00CC1744">
        <w:rPr>
          <w:rFonts w:asciiTheme="majorBidi" w:hAnsiTheme="majorBidi" w:cs="B Zar"/>
          <w:szCs w:val="20"/>
        </w:rPr>
        <w:t>, finite production and partial backordering and lost sale. European Journal of Operational Research, 144, 677–685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sz w:val="18"/>
          <w:szCs w:val="20"/>
          <w:rtl/>
          <w:lang w:bidi="fa-IR"/>
        </w:rPr>
      </w:pPr>
      <w:r w:rsidRPr="00CC1744">
        <w:rPr>
          <w:rFonts w:asciiTheme="majorBidi" w:hAnsiTheme="majorBidi" w:cs="B Zar"/>
          <w:szCs w:val="20"/>
        </w:rPr>
        <w:t>Abad, P. L., (2008). Optimal price and order size under partial backordering incorporating shortage, backorder and lost sale costs. International journal of Production Economics, 114,179–186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>Dye, C. Y., (2007). Joint pricing and ordering policy for a deteriorating inventory with partial backlogging. Omega, 35, 184 – 189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  <w:rtl/>
          <w:lang w:bidi="fa-IR"/>
        </w:rPr>
      </w:pPr>
      <w:r w:rsidRPr="00CC1744">
        <w:rPr>
          <w:rFonts w:asciiTheme="majorBidi" w:hAnsiTheme="majorBidi" w:cs="B Zar"/>
          <w:szCs w:val="20"/>
        </w:rPr>
        <w:t xml:space="preserve">Dye, C. Y., </w:t>
      </w:r>
      <w:proofErr w:type="spellStart"/>
      <w:r w:rsidRPr="00CC1744">
        <w:rPr>
          <w:rFonts w:asciiTheme="majorBidi" w:hAnsiTheme="majorBidi" w:cs="B Zar"/>
          <w:szCs w:val="20"/>
        </w:rPr>
        <w:t>Hsieh</w:t>
      </w:r>
      <w:proofErr w:type="gramStart"/>
      <w:r w:rsidRPr="00CC1744">
        <w:rPr>
          <w:rFonts w:asciiTheme="majorBidi" w:hAnsiTheme="majorBidi" w:cs="B Zar"/>
          <w:szCs w:val="20"/>
        </w:rPr>
        <w:t>,T</w:t>
      </w:r>
      <w:proofErr w:type="spellEnd"/>
      <w:proofErr w:type="gramEnd"/>
      <w:r w:rsidRPr="00CC1744">
        <w:rPr>
          <w:rFonts w:asciiTheme="majorBidi" w:hAnsiTheme="majorBidi" w:cs="B Zar"/>
          <w:szCs w:val="20"/>
        </w:rPr>
        <w:t>. P., (2010). A particle swarm optimization for solving joint pricing and lot-sizing problem with fluctuating demand and unit purchasing cost. Computers and Mathematics with Applications, 60, 1895_1907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  <w:rtl/>
        </w:rPr>
      </w:pPr>
      <w:proofErr w:type="spellStart"/>
      <w:r w:rsidRPr="00CC1744">
        <w:rPr>
          <w:rFonts w:asciiTheme="majorBidi" w:hAnsiTheme="majorBidi" w:cs="B Zar"/>
          <w:szCs w:val="20"/>
        </w:rPr>
        <w:t>Mukhopadhyay</w:t>
      </w:r>
      <w:proofErr w:type="spellEnd"/>
      <w:r w:rsidRPr="00CC1744">
        <w:rPr>
          <w:rFonts w:asciiTheme="majorBidi" w:hAnsiTheme="majorBidi" w:cs="B Zar"/>
          <w:szCs w:val="20"/>
        </w:rPr>
        <w:t xml:space="preserve">, S., </w:t>
      </w:r>
      <w:proofErr w:type="spellStart"/>
      <w:r w:rsidRPr="00CC1744">
        <w:rPr>
          <w:rFonts w:asciiTheme="majorBidi" w:hAnsiTheme="majorBidi" w:cs="B Zar"/>
          <w:szCs w:val="20"/>
        </w:rPr>
        <w:t>Mukherjee</w:t>
      </w:r>
      <w:proofErr w:type="spellEnd"/>
      <w:r w:rsidRPr="00CC1744">
        <w:rPr>
          <w:rFonts w:asciiTheme="majorBidi" w:hAnsiTheme="majorBidi" w:cs="B Zar"/>
          <w:szCs w:val="20"/>
        </w:rPr>
        <w:t xml:space="preserve">, R. N., </w:t>
      </w:r>
      <w:proofErr w:type="spellStart"/>
      <w:r w:rsidRPr="00CC1744">
        <w:rPr>
          <w:rFonts w:asciiTheme="majorBidi" w:hAnsiTheme="majorBidi" w:cs="B Zar"/>
          <w:szCs w:val="20"/>
        </w:rPr>
        <w:t>Chaudhuri</w:t>
      </w:r>
      <w:proofErr w:type="spellEnd"/>
      <w:r w:rsidRPr="00CC1744">
        <w:rPr>
          <w:rFonts w:asciiTheme="majorBidi" w:hAnsiTheme="majorBidi" w:cs="B Zar"/>
          <w:szCs w:val="20"/>
        </w:rPr>
        <w:t>, K. S., (2004). Joint pricing and ordering policy for a deteriorating inventory. Computers &amp; Industrial Engineering, 47,339–349.</w:t>
      </w:r>
    </w:p>
    <w:p w:rsidR="00BF0681" w:rsidRPr="00CC1744" w:rsidRDefault="00BF0681" w:rsidP="00BF0681">
      <w:p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Esmaeili</w:t>
      </w:r>
      <w:proofErr w:type="spellEnd"/>
      <w:r w:rsidRPr="00CC1744">
        <w:rPr>
          <w:rFonts w:asciiTheme="majorBidi" w:hAnsiTheme="majorBidi" w:cs="B Zar"/>
          <w:szCs w:val="20"/>
        </w:rPr>
        <w:t xml:space="preserve">, M., (2009). Optimal selling price, marketing expenditure and lot size under general </w:t>
      </w:r>
      <w:r w:rsidRPr="00CC1744">
        <w:rPr>
          <w:rFonts w:asciiTheme="majorBidi" w:hAnsiTheme="majorBidi" w:cs="B Zar"/>
          <w:szCs w:val="20"/>
        </w:rPr>
        <w:lastRenderedPageBreak/>
        <w:t>demand function. International Journal of Advanced Manufacturing Technology, 45,191–198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>Sana, S. S., (2011). The stochastic EOQ model with random sales price. Applied Mathematics and Computation, 218, 239–248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Tsou</w:t>
      </w:r>
      <w:proofErr w:type="spellEnd"/>
      <w:r w:rsidRPr="00CC1744">
        <w:rPr>
          <w:rFonts w:asciiTheme="majorBidi" w:hAnsiTheme="majorBidi" w:cs="B Zar"/>
          <w:szCs w:val="20"/>
        </w:rPr>
        <w:t>, C. S., (2008). Multi-objective inventory planning using MOPSO and TOPSIS.  Expert Systems with Applications, 35, 136–142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  <w:rtl/>
        </w:rPr>
      </w:pPr>
      <w:proofErr w:type="spellStart"/>
      <w:r w:rsidRPr="00CC1744">
        <w:rPr>
          <w:rFonts w:asciiTheme="majorBidi" w:hAnsiTheme="majorBidi" w:cs="B Zar"/>
          <w:szCs w:val="20"/>
        </w:rPr>
        <w:t>Tsou</w:t>
      </w:r>
      <w:proofErr w:type="spellEnd"/>
      <w:r w:rsidRPr="00CC1744">
        <w:rPr>
          <w:rFonts w:asciiTheme="majorBidi" w:hAnsiTheme="majorBidi" w:cs="B Zar"/>
          <w:szCs w:val="20"/>
        </w:rPr>
        <w:t xml:space="preserve">, C. S., (2009). Evolutionary Pareto optimizers for </w:t>
      </w:r>
      <w:proofErr w:type="spellStart"/>
      <w:r w:rsidRPr="00CC1744">
        <w:rPr>
          <w:rFonts w:asciiTheme="majorBidi" w:hAnsiTheme="majorBidi" w:cs="B Zar"/>
          <w:szCs w:val="20"/>
        </w:rPr>
        <w:t>continuousreview</w:t>
      </w:r>
      <w:proofErr w:type="spellEnd"/>
      <w:r w:rsidRPr="00CC1744">
        <w:rPr>
          <w:rFonts w:asciiTheme="majorBidi" w:hAnsiTheme="majorBidi" w:cs="B Zar"/>
          <w:szCs w:val="20"/>
        </w:rPr>
        <w:t xml:space="preserve"> stochastic inventory systems. European Journal of Operational Research, 195, 364–371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b/>
          <w:bCs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Moslemi</w:t>
      </w:r>
      <w:proofErr w:type="spellEnd"/>
      <w:r w:rsidRPr="00CC1744">
        <w:rPr>
          <w:rFonts w:asciiTheme="majorBidi" w:hAnsiTheme="majorBidi" w:cs="B Zar"/>
          <w:szCs w:val="20"/>
        </w:rPr>
        <w:t xml:space="preserve">, H., </w:t>
      </w:r>
      <w:proofErr w:type="spellStart"/>
      <w:r w:rsidRPr="00CC1744">
        <w:rPr>
          <w:rFonts w:asciiTheme="majorBidi" w:hAnsiTheme="majorBidi" w:cs="B Zar"/>
          <w:szCs w:val="20"/>
        </w:rPr>
        <w:t>Zandieh</w:t>
      </w:r>
      <w:proofErr w:type="spellEnd"/>
      <w:r w:rsidRPr="00CC1744">
        <w:rPr>
          <w:rFonts w:asciiTheme="majorBidi" w:hAnsiTheme="majorBidi" w:cs="B Zar"/>
          <w:szCs w:val="20"/>
        </w:rPr>
        <w:t>, M., (2011).Comparisons of some improving strategies on MOPSO for multi-objective (r, Q) inventory system. Expert Systems with Applications, 38, 12051–12057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 xml:space="preserve">Roy, T.  K., </w:t>
      </w:r>
      <w:proofErr w:type="spellStart"/>
      <w:r w:rsidRPr="00CC1744">
        <w:rPr>
          <w:rFonts w:asciiTheme="majorBidi" w:hAnsiTheme="majorBidi" w:cs="B Zar"/>
          <w:szCs w:val="20"/>
        </w:rPr>
        <w:t>Maiti</w:t>
      </w:r>
      <w:proofErr w:type="spellEnd"/>
      <w:r w:rsidRPr="00CC1744">
        <w:rPr>
          <w:rFonts w:asciiTheme="majorBidi" w:hAnsiTheme="majorBidi" w:cs="B Zar"/>
          <w:szCs w:val="20"/>
        </w:rPr>
        <w:t>, M., (1998). Multi objective inventory models of deteriorating items with some constraints in a fuzzy environment. Computers Operations Research, 25, 1085-1095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Mandal</w:t>
      </w:r>
      <w:proofErr w:type="spellEnd"/>
      <w:r w:rsidRPr="00CC1744">
        <w:rPr>
          <w:rFonts w:asciiTheme="majorBidi" w:hAnsiTheme="majorBidi" w:cs="B Zar"/>
          <w:szCs w:val="20"/>
        </w:rPr>
        <w:t xml:space="preserve">, N. K., Roy, T. K., </w:t>
      </w:r>
      <w:proofErr w:type="spellStart"/>
      <w:r w:rsidRPr="00CC1744">
        <w:rPr>
          <w:rFonts w:asciiTheme="majorBidi" w:hAnsiTheme="majorBidi" w:cs="B Zar"/>
          <w:szCs w:val="20"/>
        </w:rPr>
        <w:t>Maiti</w:t>
      </w:r>
      <w:proofErr w:type="spellEnd"/>
      <w:r w:rsidRPr="00CC1744">
        <w:rPr>
          <w:rFonts w:asciiTheme="majorBidi" w:hAnsiTheme="majorBidi" w:cs="B Zar"/>
          <w:szCs w:val="20"/>
        </w:rPr>
        <w:t>, M., (2005). Multi-objective fuzzy inventory model with three constraints: a geometric programming approach. Fuzzy Sets and Systems, 150, 87–106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Maitya</w:t>
      </w:r>
      <w:proofErr w:type="spellEnd"/>
      <w:r w:rsidRPr="00CC1744">
        <w:rPr>
          <w:rFonts w:asciiTheme="majorBidi" w:hAnsiTheme="majorBidi" w:cs="B Zar"/>
          <w:szCs w:val="20"/>
        </w:rPr>
        <w:t xml:space="preserve">, K., </w:t>
      </w:r>
      <w:proofErr w:type="spellStart"/>
      <w:r w:rsidRPr="00CC1744">
        <w:rPr>
          <w:rFonts w:asciiTheme="majorBidi" w:hAnsiTheme="majorBidi" w:cs="B Zar"/>
          <w:szCs w:val="20"/>
        </w:rPr>
        <w:t>Maitib</w:t>
      </w:r>
      <w:proofErr w:type="spellEnd"/>
      <w:r w:rsidRPr="00CC1744">
        <w:rPr>
          <w:rFonts w:asciiTheme="majorBidi" w:hAnsiTheme="majorBidi" w:cs="B Zar"/>
          <w:szCs w:val="20"/>
        </w:rPr>
        <w:t>, M., (2008). A numerical approach to a multi-objective optimal inventory control problem for deteriorating multi-items under fuzzy inflation and discounting. Computers and Mathematics with Applications, 55, 1794–1807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 xml:space="preserve">Islam, S., (2008). Multi-objective marketing planning inventory model: A geometric programming approach. Applied Mathematics and Computation, </w:t>
      </w:r>
      <w:proofErr w:type="gramStart"/>
      <w:r w:rsidRPr="00CC1744">
        <w:rPr>
          <w:rFonts w:asciiTheme="majorBidi" w:hAnsiTheme="majorBidi" w:cs="B Zar"/>
          <w:szCs w:val="20"/>
        </w:rPr>
        <w:t>205 ,</w:t>
      </w:r>
      <w:proofErr w:type="gramEnd"/>
      <w:r w:rsidRPr="00CC1744">
        <w:rPr>
          <w:rFonts w:asciiTheme="majorBidi" w:hAnsiTheme="majorBidi" w:cs="B Zar"/>
          <w:szCs w:val="20"/>
        </w:rPr>
        <w:t xml:space="preserve"> 238–246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  <w:rtl/>
        </w:rPr>
      </w:pPr>
      <w:r w:rsidRPr="00CC1744">
        <w:rPr>
          <w:rFonts w:asciiTheme="majorBidi" w:hAnsiTheme="majorBidi" w:cs="B Zar"/>
          <w:szCs w:val="20"/>
        </w:rPr>
        <w:t xml:space="preserve">Sheikh </w:t>
      </w:r>
      <w:proofErr w:type="spellStart"/>
      <w:r w:rsidRPr="00CC1744">
        <w:rPr>
          <w:rFonts w:asciiTheme="majorBidi" w:hAnsiTheme="majorBidi" w:cs="B Zar"/>
          <w:szCs w:val="20"/>
        </w:rPr>
        <w:t>Sajadieh</w:t>
      </w:r>
      <w:proofErr w:type="spellEnd"/>
      <w:r w:rsidRPr="00CC1744">
        <w:rPr>
          <w:rFonts w:asciiTheme="majorBidi" w:hAnsiTheme="majorBidi" w:cs="B Zar"/>
          <w:szCs w:val="20"/>
        </w:rPr>
        <w:t xml:space="preserve">, M., </w:t>
      </w:r>
      <w:proofErr w:type="spellStart"/>
      <w:r w:rsidRPr="00CC1744">
        <w:rPr>
          <w:rFonts w:asciiTheme="majorBidi" w:hAnsiTheme="majorBidi" w:cs="B Zar"/>
          <w:szCs w:val="20"/>
        </w:rPr>
        <w:t>Akbari</w:t>
      </w:r>
      <w:proofErr w:type="spellEnd"/>
      <w:r w:rsidRPr="00CC1744">
        <w:rPr>
          <w:rFonts w:asciiTheme="majorBidi" w:hAnsiTheme="majorBidi" w:cs="B Zar"/>
          <w:szCs w:val="20"/>
        </w:rPr>
        <w:t xml:space="preserve"> </w:t>
      </w:r>
      <w:proofErr w:type="spellStart"/>
      <w:r w:rsidRPr="00CC1744">
        <w:rPr>
          <w:rFonts w:asciiTheme="majorBidi" w:hAnsiTheme="majorBidi" w:cs="B Zar"/>
          <w:szCs w:val="20"/>
        </w:rPr>
        <w:t>Jokar</w:t>
      </w:r>
      <w:proofErr w:type="spellEnd"/>
      <w:r w:rsidRPr="00CC1744">
        <w:rPr>
          <w:rFonts w:asciiTheme="majorBidi" w:hAnsiTheme="majorBidi" w:cs="B Zar"/>
          <w:szCs w:val="20"/>
        </w:rPr>
        <w:t>, M. R., (2009). An integrated vendor–buyer cooperative model under stochastic supply lead-time. Computers &amp; Operations Research, 36, 2484 – 2489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Taleizadeh</w:t>
      </w:r>
      <w:proofErr w:type="spellEnd"/>
      <w:r w:rsidRPr="00CC1744">
        <w:rPr>
          <w:rFonts w:asciiTheme="majorBidi" w:hAnsiTheme="majorBidi" w:cs="B Zar"/>
          <w:szCs w:val="20"/>
        </w:rPr>
        <w:t xml:space="preserve">, A., </w:t>
      </w:r>
      <w:proofErr w:type="spellStart"/>
      <w:r w:rsidRPr="00CC1744">
        <w:rPr>
          <w:rFonts w:asciiTheme="majorBidi" w:hAnsiTheme="majorBidi" w:cs="B Zar"/>
          <w:szCs w:val="20"/>
        </w:rPr>
        <w:t>Akhavan</w:t>
      </w:r>
      <w:proofErr w:type="spellEnd"/>
      <w:r w:rsidRPr="00CC1744">
        <w:rPr>
          <w:rFonts w:asciiTheme="majorBidi" w:hAnsiTheme="majorBidi" w:cs="B Zar"/>
          <w:szCs w:val="20"/>
        </w:rPr>
        <w:t xml:space="preserve"> </w:t>
      </w:r>
      <w:proofErr w:type="spellStart"/>
      <w:r w:rsidRPr="00CC1744">
        <w:rPr>
          <w:rFonts w:asciiTheme="majorBidi" w:hAnsiTheme="majorBidi" w:cs="B Zar"/>
          <w:szCs w:val="20"/>
        </w:rPr>
        <w:t>Niaki</w:t>
      </w:r>
      <w:proofErr w:type="spellEnd"/>
      <w:r w:rsidRPr="00CC1744">
        <w:rPr>
          <w:rFonts w:asciiTheme="majorBidi" w:hAnsiTheme="majorBidi" w:cs="B Zar"/>
          <w:szCs w:val="20"/>
        </w:rPr>
        <w:t xml:space="preserve">, S. T., </w:t>
      </w:r>
      <w:proofErr w:type="spellStart"/>
      <w:r w:rsidRPr="00CC1744">
        <w:rPr>
          <w:rFonts w:asciiTheme="majorBidi" w:hAnsiTheme="majorBidi" w:cs="B Zar"/>
          <w:szCs w:val="20"/>
        </w:rPr>
        <w:t>Aryanezhad</w:t>
      </w:r>
      <w:proofErr w:type="spellEnd"/>
      <w:r w:rsidRPr="00CC1744">
        <w:rPr>
          <w:rFonts w:asciiTheme="majorBidi" w:hAnsiTheme="majorBidi" w:cs="B Zar"/>
          <w:szCs w:val="20"/>
        </w:rPr>
        <w:t xml:space="preserve">, M. B., </w:t>
      </w:r>
      <w:proofErr w:type="spellStart"/>
      <w:r w:rsidRPr="00CC1744">
        <w:rPr>
          <w:rFonts w:asciiTheme="majorBidi" w:hAnsiTheme="majorBidi" w:cs="B Zar"/>
          <w:szCs w:val="20"/>
        </w:rPr>
        <w:t>Fallah</w:t>
      </w:r>
      <w:proofErr w:type="spellEnd"/>
      <w:r w:rsidRPr="00CC1744">
        <w:rPr>
          <w:rFonts w:asciiTheme="majorBidi" w:hAnsiTheme="majorBidi" w:cs="B Zar"/>
          <w:szCs w:val="20"/>
        </w:rPr>
        <w:t xml:space="preserve"> </w:t>
      </w:r>
      <w:proofErr w:type="spellStart"/>
      <w:r w:rsidRPr="00CC1744">
        <w:rPr>
          <w:rFonts w:asciiTheme="majorBidi" w:hAnsiTheme="majorBidi" w:cs="B Zar"/>
          <w:szCs w:val="20"/>
        </w:rPr>
        <w:t>Tafti</w:t>
      </w:r>
      <w:proofErr w:type="spellEnd"/>
      <w:r w:rsidRPr="00CC1744">
        <w:rPr>
          <w:rFonts w:asciiTheme="majorBidi" w:hAnsiTheme="majorBidi" w:cs="B Zar"/>
          <w:szCs w:val="20"/>
        </w:rPr>
        <w:t>, A., (2010). A genetic algorithm to optimize multiproduct multi constraint inventory control systems with stochastic replenishment intervals and discount. International Journal of Advanced Manufacturing Technology, 51, 311–323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autoSpaceDE w:val="0"/>
        <w:autoSpaceDN w:val="0"/>
        <w:bidi w:val="0"/>
        <w:adjustRightInd w:val="0"/>
        <w:ind w:left="426" w:hanging="426"/>
        <w:jc w:val="lowKashida"/>
        <w:rPr>
          <w:rFonts w:asciiTheme="majorBidi" w:hAnsiTheme="majorBidi" w:cs="B Zar"/>
          <w:szCs w:val="20"/>
        </w:rPr>
      </w:pPr>
      <w:r w:rsidRPr="00CC1744">
        <w:rPr>
          <w:rFonts w:asciiTheme="majorBidi" w:hAnsiTheme="majorBidi" w:cs="B Zar"/>
          <w:szCs w:val="20"/>
        </w:rPr>
        <w:t xml:space="preserve">Sheikh </w:t>
      </w:r>
      <w:proofErr w:type="spellStart"/>
      <w:r w:rsidRPr="00CC1744">
        <w:rPr>
          <w:rFonts w:asciiTheme="majorBidi" w:hAnsiTheme="majorBidi" w:cs="B Zar"/>
          <w:szCs w:val="20"/>
        </w:rPr>
        <w:t>Sajadieh</w:t>
      </w:r>
      <w:proofErr w:type="spellEnd"/>
      <w:r w:rsidRPr="00CC1744">
        <w:rPr>
          <w:rFonts w:asciiTheme="majorBidi" w:hAnsiTheme="majorBidi" w:cs="B Zar"/>
          <w:szCs w:val="20"/>
        </w:rPr>
        <w:t xml:space="preserve">, M., </w:t>
      </w:r>
      <w:proofErr w:type="spellStart"/>
      <w:r w:rsidRPr="00CC1744">
        <w:rPr>
          <w:rFonts w:asciiTheme="majorBidi" w:hAnsiTheme="majorBidi" w:cs="B Zar"/>
          <w:szCs w:val="20"/>
        </w:rPr>
        <w:t>Akbari</w:t>
      </w:r>
      <w:proofErr w:type="spellEnd"/>
      <w:r w:rsidRPr="00CC1744">
        <w:rPr>
          <w:rFonts w:asciiTheme="majorBidi" w:hAnsiTheme="majorBidi" w:cs="B Zar"/>
          <w:szCs w:val="20"/>
        </w:rPr>
        <w:t xml:space="preserve"> </w:t>
      </w:r>
      <w:proofErr w:type="spellStart"/>
      <w:r w:rsidRPr="00CC1744">
        <w:rPr>
          <w:rFonts w:asciiTheme="majorBidi" w:hAnsiTheme="majorBidi" w:cs="B Zar"/>
          <w:szCs w:val="20"/>
        </w:rPr>
        <w:t>Jokar</w:t>
      </w:r>
      <w:proofErr w:type="spellEnd"/>
      <w:r w:rsidRPr="00CC1744">
        <w:rPr>
          <w:rFonts w:asciiTheme="majorBidi" w:hAnsiTheme="majorBidi" w:cs="B Zar"/>
          <w:szCs w:val="20"/>
        </w:rPr>
        <w:t xml:space="preserve">, M, R., </w:t>
      </w:r>
      <w:proofErr w:type="spellStart"/>
      <w:r w:rsidRPr="00CC1744">
        <w:rPr>
          <w:rFonts w:asciiTheme="majorBidi" w:hAnsiTheme="majorBidi" w:cs="B Zar"/>
          <w:szCs w:val="20"/>
        </w:rPr>
        <w:t>Modarres</w:t>
      </w:r>
      <w:proofErr w:type="spellEnd"/>
      <w:r w:rsidRPr="00CC1744">
        <w:rPr>
          <w:rFonts w:asciiTheme="majorBidi" w:hAnsiTheme="majorBidi" w:cs="B Zar"/>
          <w:szCs w:val="20"/>
        </w:rPr>
        <w:t>, M., (2009). Developing a coordinated vendor–buyer model in two-stage supply chains with stochastic lead-times.  Computer &amp; Operation Research, 36, 2484–2489.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proofErr w:type="spellStart"/>
      <w:r w:rsidRPr="00CC1744">
        <w:rPr>
          <w:rFonts w:asciiTheme="majorBidi" w:hAnsiTheme="majorBidi" w:cs="B Zar"/>
          <w:szCs w:val="20"/>
        </w:rPr>
        <w:t>Maiti</w:t>
      </w:r>
      <w:proofErr w:type="spellEnd"/>
      <w:r w:rsidRPr="00CC1744">
        <w:rPr>
          <w:rFonts w:asciiTheme="majorBidi" w:hAnsiTheme="majorBidi" w:cs="B Zar"/>
          <w:szCs w:val="20"/>
        </w:rPr>
        <w:t xml:space="preserve">, A, </w:t>
      </w:r>
      <w:r w:rsidRPr="00CC1744">
        <w:rPr>
          <w:rFonts w:asciiTheme="majorBidi" w:hAnsiTheme="majorBidi" w:cs="B Zar"/>
          <w:szCs w:val="20"/>
        </w:rPr>
        <w:softHyphen/>
        <w:t xml:space="preserve">K., </w:t>
      </w:r>
      <w:proofErr w:type="spellStart"/>
      <w:r w:rsidRPr="00CC1744">
        <w:rPr>
          <w:rFonts w:asciiTheme="majorBidi" w:hAnsiTheme="majorBidi" w:cs="B Zar"/>
          <w:szCs w:val="20"/>
        </w:rPr>
        <w:t>Maiti</w:t>
      </w:r>
      <w:proofErr w:type="spellEnd"/>
      <w:r w:rsidRPr="00CC1744">
        <w:rPr>
          <w:rFonts w:asciiTheme="majorBidi" w:hAnsiTheme="majorBidi" w:cs="B Zar"/>
          <w:szCs w:val="20"/>
        </w:rPr>
        <w:t xml:space="preserve">, M. K., </w:t>
      </w:r>
      <w:proofErr w:type="spellStart"/>
      <w:r w:rsidRPr="00CC1744">
        <w:rPr>
          <w:rFonts w:asciiTheme="majorBidi" w:hAnsiTheme="majorBidi" w:cs="B Zar"/>
          <w:szCs w:val="20"/>
        </w:rPr>
        <w:t>Maiti</w:t>
      </w:r>
      <w:proofErr w:type="spellEnd"/>
      <w:r w:rsidRPr="00CC1744">
        <w:rPr>
          <w:rFonts w:asciiTheme="majorBidi" w:hAnsiTheme="majorBidi" w:cs="B Zar"/>
          <w:szCs w:val="20"/>
        </w:rPr>
        <w:t xml:space="preserve">, M., (2009). Inventory model with stochastic lead-time and price dependent demand incorporating advance payment. Applied Mathematical </w:t>
      </w:r>
      <w:proofErr w:type="spellStart"/>
      <w:r w:rsidRPr="00CC1744">
        <w:rPr>
          <w:rFonts w:asciiTheme="majorBidi" w:hAnsiTheme="majorBidi" w:cs="B Zar"/>
          <w:szCs w:val="20"/>
        </w:rPr>
        <w:t>Modelling</w:t>
      </w:r>
      <w:proofErr w:type="spellEnd"/>
      <w:r w:rsidRPr="00CC1744">
        <w:rPr>
          <w:rFonts w:asciiTheme="majorBidi" w:hAnsiTheme="majorBidi" w:cs="B Zar"/>
          <w:szCs w:val="20"/>
        </w:rPr>
        <w:t>, 33, 2433–2443.</w:t>
      </w:r>
      <w:r w:rsidRPr="00CC1744">
        <w:rPr>
          <w:rFonts w:asciiTheme="majorBidi" w:hAnsiTheme="majorBidi" w:cs="B Zar"/>
          <w:szCs w:val="20"/>
          <w:rtl/>
        </w:rPr>
        <w:t xml:space="preserve"> </w:t>
      </w:r>
    </w:p>
    <w:p w:rsidR="00BF0681" w:rsidRPr="00CC1744" w:rsidRDefault="00BF0681" w:rsidP="00BF0681">
      <w:pPr>
        <w:pStyle w:val="ListParagraph"/>
        <w:numPr>
          <w:ilvl w:val="0"/>
          <w:numId w:val="26"/>
        </w:numPr>
        <w:bidi w:val="0"/>
        <w:ind w:left="426" w:hanging="426"/>
        <w:jc w:val="lowKashida"/>
        <w:rPr>
          <w:rFonts w:asciiTheme="majorBidi" w:hAnsiTheme="majorBidi" w:cs="B Zar"/>
          <w:szCs w:val="20"/>
        </w:rPr>
      </w:pPr>
      <w:bookmarkStart w:id="4" w:name="_GoBack"/>
      <w:proofErr w:type="spellStart"/>
      <w:r w:rsidRPr="00CC1744">
        <w:rPr>
          <w:rFonts w:asciiTheme="majorBidi" w:hAnsiTheme="majorBidi" w:cs="B Zar"/>
          <w:szCs w:val="20"/>
        </w:rPr>
        <w:t>Pasandideh</w:t>
      </w:r>
      <w:proofErr w:type="spellEnd"/>
      <w:r w:rsidRPr="00CC1744">
        <w:rPr>
          <w:rFonts w:asciiTheme="majorBidi" w:hAnsiTheme="majorBidi" w:cs="B Zar"/>
          <w:szCs w:val="20"/>
        </w:rPr>
        <w:t xml:space="preserve">, S. H., </w:t>
      </w:r>
      <w:proofErr w:type="spellStart"/>
      <w:r w:rsidRPr="00CC1744">
        <w:rPr>
          <w:rFonts w:asciiTheme="majorBidi" w:hAnsiTheme="majorBidi" w:cs="B Zar"/>
          <w:szCs w:val="20"/>
        </w:rPr>
        <w:t>Akhavan</w:t>
      </w:r>
      <w:proofErr w:type="spellEnd"/>
      <w:r w:rsidRPr="00CC1744">
        <w:rPr>
          <w:rFonts w:asciiTheme="majorBidi" w:hAnsiTheme="majorBidi" w:cs="B Zar"/>
          <w:szCs w:val="20"/>
        </w:rPr>
        <w:t xml:space="preserve"> </w:t>
      </w:r>
      <w:proofErr w:type="spellStart"/>
      <w:r w:rsidRPr="00CC1744">
        <w:rPr>
          <w:rFonts w:asciiTheme="majorBidi" w:hAnsiTheme="majorBidi" w:cs="B Zar"/>
          <w:szCs w:val="20"/>
        </w:rPr>
        <w:t>Niaki</w:t>
      </w:r>
      <w:proofErr w:type="spellEnd"/>
      <w:r w:rsidRPr="00CC1744">
        <w:rPr>
          <w:rFonts w:asciiTheme="majorBidi" w:hAnsiTheme="majorBidi" w:cs="B Zar"/>
          <w:szCs w:val="20"/>
        </w:rPr>
        <w:t xml:space="preserve">, S. T., </w:t>
      </w:r>
      <w:proofErr w:type="spellStart"/>
      <w:r w:rsidRPr="00CC1744">
        <w:rPr>
          <w:rFonts w:asciiTheme="majorBidi" w:hAnsiTheme="majorBidi" w:cs="B Zar"/>
          <w:szCs w:val="20"/>
        </w:rPr>
        <w:t>Tokhmehchi</w:t>
      </w:r>
      <w:proofErr w:type="spellEnd"/>
      <w:r w:rsidRPr="00CC1744">
        <w:rPr>
          <w:rFonts w:asciiTheme="majorBidi" w:hAnsiTheme="majorBidi" w:cs="B Zar"/>
          <w:szCs w:val="20"/>
        </w:rPr>
        <w:t xml:space="preserve">, N., </w:t>
      </w:r>
      <w:bookmarkEnd w:id="4"/>
      <w:r w:rsidRPr="00CC1744">
        <w:rPr>
          <w:rFonts w:asciiTheme="majorBidi" w:hAnsiTheme="majorBidi" w:cs="B Zar"/>
          <w:szCs w:val="20"/>
        </w:rPr>
        <w:t>(2011). A parameter-</w:t>
      </w:r>
      <w:proofErr w:type="spellStart"/>
      <w:r w:rsidRPr="00CC1744">
        <w:rPr>
          <w:rFonts w:asciiTheme="majorBidi" w:hAnsiTheme="majorBidi" w:cs="B Zar"/>
          <w:szCs w:val="20"/>
        </w:rPr>
        <w:t>tunedgenetic</w:t>
      </w:r>
      <w:proofErr w:type="spellEnd"/>
      <w:r w:rsidRPr="00CC1744">
        <w:rPr>
          <w:rFonts w:asciiTheme="majorBidi" w:hAnsiTheme="majorBidi" w:cs="B Zar"/>
          <w:szCs w:val="20"/>
        </w:rPr>
        <w:t xml:space="preserve"> algorithm to optimize two-echelon continuous review inventory systems. Expert Systems with Applications, 38, 11708–11714.</w:t>
      </w:r>
    </w:p>
    <w:p w:rsidR="00BF0681" w:rsidRPr="00CC1744" w:rsidRDefault="00BF0681" w:rsidP="00BF0681">
      <w:pPr>
        <w:bidi w:val="0"/>
        <w:rPr>
          <w:sz w:val="18"/>
          <w:szCs w:val="20"/>
          <w:rtl/>
          <w:lang w:bidi="fa-IR"/>
        </w:rPr>
      </w:pPr>
    </w:p>
    <w:bookmarkEnd w:id="2"/>
    <w:bookmarkEnd w:id="3"/>
    <w:p w:rsidR="00043C97" w:rsidRPr="00982CB6" w:rsidRDefault="00043C97" w:rsidP="00982CB6">
      <w:pPr>
        <w:widowControl/>
        <w:bidi w:val="0"/>
        <w:ind w:firstLine="0"/>
        <w:rPr>
          <w:rFonts w:asciiTheme="majorBidi" w:hAnsiTheme="majorBidi" w:cs="B Zar"/>
          <w:lang w:bidi="fa-IR"/>
        </w:rPr>
      </w:pPr>
    </w:p>
    <w:sectPr w:rsidR="00043C97" w:rsidRPr="00982CB6" w:rsidSect="006C0C12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footnotePr>
        <w:numFmt w:val="chicago"/>
      </w:footnotePr>
      <w:pgSz w:w="11907" w:h="16839" w:code="9"/>
      <w:pgMar w:top="1985" w:right="1701" w:bottom="1418" w:left="1701" w:header="1077" w:footer="1020" w:gutter="0"/>
      <w:pgNumType w:start="3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524B" w:rsidRDefault="0038524B" w:rsidP="001B02FA">
      <w:r>
        <w:separator/>
      </w:r>
    </w:p>
  </w:endnote>
  <w:endnote w:type="continuationSeparator" w:id="0">
    <w:p w:rsidR="0038524B" w:rsidRDefault="0038524B" w:rsidP="001B02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1" w:subsetted="1" w:fontKey="{6343753D-1229-4710-9170-C0754DE7A72B}"/>
  </w:font>
  <w:font w:name="Traffic"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Yagut">
    <w:charset w:val="B2"/>
    <w:family w:val="auto"/>
    <w:pitch w:val="variable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  <w:embedRegular r:id="rId2" w:subsetted="1" w:fontKey="{B5BC3478-97F8-4084-90C7-96F0693433FE}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C12" w:rsidRPr="00B10C27" w:rsidRDefault="00B10C27" w:rsidP="00B10C27">
    <w:pPr>
      <w:pStyle w:val="Footer"/>
      <w:ind w:firstLine="0"/>
      <w:jc w:val="center"/>
      <w:rPr>
        <w:rFonts w:cs="B Zar" w:hint="cs"/>
        <w:sz w:val="22"/>
        <w:lang w:bidi="fa-IR"/>
      </w:rPr>
    </w:pPr>
    <w:r w:rsidRPr="00B10C27">
      <w:rPr>
        <w:rFonts w:cs="B Zar"/>
        <w:sz w:val="22"/>
        <w:lang w:bidi="fa-IR"/>
      </w:rPr>
      <w:fldChar w:fldCharType="begin"/>
    </w:r>
    <w:r w:rsidRPr="00B10C27">
      <w:rPr>
        <w:rFonts w:cs="B Zar"/>
        <w:sz w:val="22"/>
        <w:lang w:bidi="fa-IR"/>
      </w:rPr>
      <w:instrText xml:space="preserve"> PAGE   \* MERGEFORMAT </w:instrText>
    </w:r>
    <w:r w:rsidRPr="00B10C27">
      <w:rPr>
        <w:rFonts w:cs="B Zar"/>
        <w:sz w:val="22"/>
        <w:lang w:bidi="fa-IR"/>
      </w:rPr>
      <w:fldChar w:fldCharType="separate"/>
    </w:r>
    <w:r>
      <w:rPr>
        <w:rFonts w:cs="B Zar"/>
        <w:noProof/>
        <w:sz w:val="22"/>
        <w:rtl/>
        <w:lang w:bidi="fa-IR"/>
      </w:rPr>
      <w:t>32</w:t>
    </w:r>
    <w:r w:rsidRPr="00B10C27">
      <w:rPr>
        <w:rFonts w:cs="B Zar"/>
        <w:sz w:val="22"/>
        <w:lang w:bidi="fa-I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32B9" w:rsidRPr="00B10C27" w:rsidRDefault="00B10C27" w:rsidP="00B10C27">
    <w:pPr>
      <w:pStyle w:val="Footer"/>
      <w:ind w:firstLine="0"/>
      <w:jc w:val="center"/>
      <w:rPr>
        <w:rFonts w:cs="B Zar" w:hint="cs"/>
        <w:sz w:val="22"/>
        <w:lang w:bidi="fa-IR"/>
      </w:rPr>
    </w:pPr>
    <w:r w:rsidRPr="00B10C27">
      <w:rPr>
        <w:rFonts w:cs="B Zar"/>
        <w:sz w:val="22"/>
        <w:lang w:bidi="fa-IR"/>
      </w:rPr>
      <w:fldChar w:fldCharType="begin"/>
    </w:r>
    <w:r w:rsidRPr="00B10C27">
      <w:rPr>
        <w:rFonts w:cs="B Zar"/>
        <w:sz w:val="22"/>
        <w:lang w:bidi="fa-IR"/>
      </w:rPr>
      <w:instrText xml:space="preserve"> PAGE   \* MERGEFORMAT </w:instrText>
    </w:r>
    <w:r w:rsidRPr="00B10C27">
      <w:rPr>
        <w:rFonts w:cs="B Zar"/>
        <w:sz w:val="22"/>
        <w:lang w:bidi="fa-IR"/>
      </w:rPr>
      <w:fldChar w:fldCharType="separate"/>
    </w:r>
    <w:r>
      <w:rPr>
        <w:rFonts w:cs="B Zar"/>
        <w:noProof/>
        <w:sz w:val="22"/>
        <w:rtl/>
        <w:lang w:bidi="fa-IR"/>
      </w:rPr>
      <w:t>33</w:t>
    </w:r>
    <w:r w:rsidRPr="00B10C27">
      <w:rPr>
        <w:rFonts w:cs="B Zar"/>
        <w:sz w:val="22"/>
        <w:lang w:bidi="fa-IR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C12" w:rsidRPr="00B10C27" w:rsidRDefault="006C0C12" w:rsidP="00B10C27">
    <w:pPr>
      <w:pStyle w:val="Footer"/>
      <w:ind w:firstLine="0"/>
      <w:jc w:val="center"/>
      <w:rPr>
        <w:rFonts w:cs="B Zar" w:hint="cs"/>
        <w:sz w:val="22"/>
        <w:lang w:bidi="fa-IR"/>
      </w:rPr>
    </w:pPr>
    <w:r w:rsidRPr="00B10C27">
      <w:rPr>
        <w:rFonts w:cs="B Zar"/>
        <w:sz w:val="22"/>
        <w:lang w:bidi="fa-IR"/>
      </w:rPr>
      <w:fldChar w:fldCharType="begin"/>
    </w:r>
    <w:r w:rsidRPr="00B10C27">
      <w:rPr>
        <w:rFonts w:cs="B Zar"/>
        <w:sz w:val="22"/>
        <w:lang w:bidi="fa-IR"/>
      </w:rPr>
      <w:instrText xml:space="preserve"> PAGE   \* MERGEFORMAT </w:instrText>
    </w:r>
    <w:r w:rsidRPr="00B10C27">
      <w:rPr>
        <w:rFonts w:cs="B Zar"/>
        <w:sz w:val="22"/>
        <w:lang w:bidi="fa-IR"/>
      </w:rPr>
      <w:fldChar w:fldCharType="separate"/>
    </w:r>
    <w:r w:rsidR="00B10C27">
      <w:rPr>
        <w:rFonts w:cs="B Zar"/>
        <w:noProof/>
        <w:sz w:val="22"/>
        <w:rtl/>
        <w:lang w:bidi="fa-IR"/>
      </w:rPr>
      <w:t>31</w:t>
    </w:r>
    <w:r w:rsidRPr="00B10C27">
      <w:rPr>
        <w:rFonts w:cs="B Zar"/>
        <w:sz w:val="22"/>
        <w:lang w:bidi="fa-I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524B" w:rsidRDefault="0038524B" w:rsidP="00982CB6">
      <w:pPr>
        <w:ind w:firstLine="0"/>
      </w:pPr>
      <w:r>
        <w:separator/>
      </w:r>
    </w:p>
  </w:footnote>
  <w:footnote w:type="continuationSeparator" w:id="0">
    <w:p w:rsidR="0038524B" w:rsidRDefault="0038524B" w:rsidP="001B02FA">
      <w:r>
        <w:continuationSeparator/>
      </w:r>
    </w:p>
  </w:footnote>
  <w:footnote w:id="1">
    <w:p w:rsidR="00284DCF" w:rsidRPr="007D47FE" w:rsidRDefault="00284DCF" w:rsidP="00982CB6">
      <w:pPr>
        <w:ind w:firstLine="0"/>
        <w:rPr>
          <w:rFonts w:cs="B Zar"/>
          <w:sz w:val="16"/>
          <w:szCs w:val="16"/>
          <w:rtl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7D47FE">
        <w:rPr>
          <w:rFonts w:cs="B Zar" w:hint="cs"/>
          <w:sz w:val="16"/>
          <w:szCs w:val="16"/>
          <w:rtl/>
        </w:rPr>
        <w:t>عهده دار مکاتبات</w:t>
      </w:r>
    </w:p>
    <w:p w:rsidR="00284DCF" w:rsidRDefault="00284DCF" w:rsidP="00982CB6">
      <w:pPr>
        <w:pStyle w:val="FootnoteText"/>
        <w:ind w:firstLine="0"/>
        <w:rPr>
          <w:rtl/>
          <w:lang w:bidi="fa-IR"/>
        </w:rPr>
      </w:pPr>
      <w:r w:rsidRPr="007D47FE">
        <w:rPr>
          <w:rFonts w:cs="B Zar" w:hint="cs"/>
          <w:sz w:val="16"/>
          <w:szCs w:val="16"/>
          <w:rtl/>
        </w:rPr>
        <w:t xml:space="preserve">آدرس الکترونیکی: </w:t>
      </w:r>
      <w:r>
        <w:rPr>
          <w:sz w:val="18"/>
          <w:lang w:bidi="fa-IR"/>
        </w:rPr>
        <w:t>yaghin@aut.ac.ir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C12" w:rsidRPr="006C0C12" w:rsidRDefault="006C0C12" w:rsidP="006C0C12">
    <w:pPr>
      <w:pStyle w:val="Header"/>
      <w:spacing w:before="120" w:after="120"/>
      <w:ind w:firstLine="0"/>
      <w:rPr>
        <w:rFonts w:ascii="IranNastaliq" w:hAnsi="IranNastaliq" w:cs="IranNastaliq"/>
        <w:sz w:val="18"/>
        <w:szCs w:val="18"/>
        <w:lang w:bidi="fa-IR"/>
      </w:rPr>
    </w:pPr>
    <w:r w:rsidRPr="006C0C12">
      <w:rPr>
        <w:rFonts w:ascii="IranNastaliq" w:hAnsi="IranNastaliq" w:cs="IranNastaliq"/>
        <w:sz w:val="18"/>
        <w:szCs w:val="18"/>
        <w:rtl/>
        <w:lang w:bidi="fa-IR"/>
      </w:rPr>
      <w:t xml:space="preserve">حسینی و همکاران، </w:t>
    </w:r>
    <w:r w:rsidRPr="006C0C12">
      <w:rPr>
        <w:rFonts w:ascii="IranNastaliq" w:eastAsia="Calibri" w:hAnsi="IranNastaliq" w:cs="IranNastaliq"/>
        <w:sz w:val="18"/>
        <w:szCs w:val="18"/>
        <w:rtl/>
        <w:lang w:bidi="fa-IR"/>
      </w:rPr>
      <w:t>ارایه مدل بهینه‏سازی چند هدفه برای تصمیمات توام موجودی و قیمت‏گذاری درحالت زمان</w:t>
    </w:r>
    <w:r w:rsidRPr="006C0C12">
      <w:rPr>
        <w:rFonts w:ascii="IranNastaliq" w:eastAsia="Calibri" w:hAnsi="IranNastaliq" w:cs="IranNastaliq"/>
        <w:sz w:val="18"/>
        <w:szCs w:val="18"/>
        <w:rtl/>
        <w:lang w:bidi="fa-IR"/>
      </w:rPr>
      <w:softHyphen/>
      <w:t>های تدارک احتمالی (نمایی و یکنواخت) با استفاده از الگوریتم ژنتیک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C12" w:rsidRDefault="00B10C27" w:rsidP="00B10C27">
    <w:pPr>
      <w:pStyle w:val="Header"/>
      <w:spacing w:before="120" w:after="120"/>
      <w:ind w:firstLine="0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</w:t>
    </w:r>
    <w:r w:rsidRPr="00EF0FC3">
      <w:rPr>
        <w:rFonts w:ascii="IranNastaliq" w:hAnsi="IranNastaliq" w:cs="IranNastaliq"/>
        <w:sz w:val="18"/>
        <w:szCs w:val="18"/>
        <w:rtl/>
      </w:rPr>
      <w:t>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46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31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0C12" w:rsidRDefault="006C0C12" w:rsidP="00B10C27">
    <w:pPr>
      <w:pStyle w:val="Header"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</w:t>
    </w:r>
    <w:r w:rsidRPr="00EF0FC3">
      <w:rPr>
        <w:rFonts w:ascii="IranNastaliq" w:hAnsi="IranNastaliq" w:cs="IranNastaliq"/>
        <w:sz w:val="18"/>
        <w:szCs w:val="18"/>
        <w:rtl/>
      </w:rPr>
      <w:t>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 w:rsidR="00B10C27">
      <w:rPr>
        <w:rFonts w:ascii="IranNastaliq" w:hAnsi="IranNastaliq" w:cs="IranNastaliq" w:hint="cs"/>
        <w:sz w:val="18"/>
        <w:szCs w:val="18"/>
        <w:rtl/>
      </w:rPr>
      <w:t>46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31</w:t>
    </w:r>
  </w:p>
  <w:p w:rsidR="006C0C12" w:rsidRDefault="006C0C12" w:rsidP="006C0C12">
    <w:pPr>
      <w:pStyle w:val="Header"/>
      <w:ind w:hanging="1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C67E92"/>
    <w:multiLevelType w:val="multilevel"/>
    <w:tmpl w:val="91C25D38"/>
    <w:lvl w:ilvl="0">
      <w:start w:val="1"/>
      <w:numFmt w:val="decimal"/>
      <w:pStyle w:val="Heading1"/>
      <w:lvlText w:val="%1"/>
      <w:lvlJc w:val="left"/>
      <w:pPr>
        <w:ind w:left="397" w:hanging="397"/>
      </w:pPr>
      <w:rPr>
        <w:rFonts w:hint="default"/>
        <w:b/>
        <w:bCs/>
        <w:i w:val="0"/>
        <w:iCs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6"/>
        <w:szCs w:val="26"/>
        <w:u w:val="none"/>
        <w:vertAlign w:val="baseline"/>
      </w:rPr>
    </w:lvl>
    <w:lvl w:ilvl="1">
      <w:start w:val="1"/>
      <w:numFmt w:val="decimal"/>
      <w:pStyle w:val="Heading2"/>
      <w:isLgl/>
      <w:suff w:val="space"/>
      <w:lvlText w:val="%1-%2-"/>
      <w:lvlJc w:val="left"/>
      <w:pPr>
        <w:ind w:left="511" w:hanging="511"/>
      </w:pPr>
      <w:rPr>
        <w:rFonts w:ascii="Times New Roman Bold" w:hAnsi="Times New Roman Bold" w:cs="B Nazanin" w:hint="default"/>
        <w:b/>
        <w:bCs/>
        <w:i w:val="0"/>
        <w:iCs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6"/>
        <w:szCs w:val="26"/>
        <w:u w:val="none"/>
        <w:vertAlign w:val="baseline"/>
      </w:rPr>
    </w:lvl>
    <w:lvl w:ilvl="2">
      <w:start w:val="1"/>
      <w:numFmt w:val="decimal"/>
      <w:suff w:val="space"/>
      <w:lvlText w:val="%1-%2-%3"/>
      <w:lvlJc w:val="left"/>
      <w:pPr>
        <w:ind w:left="482" w:hanging="340"/>
      </w:pPr>
      <w:rPr>
        <w:rFonts w:hint="default"/>
      </w:rPr>
    </w:lvl>
    <w:lvl w:ilvl="3">
      <w:start w:val="1"/>
      <w:numFmt w:val="decimal"/>
      <w:lvlText w:val="%1-%2-%3-%4"/>
      <w:lvlJc w:val="left"/>
      <w:pPr>
        <w:tabs>
          <w:tab w:val="num" w:pos="-142"/>
        </w:tabs>
        <w:ind w:left="2379" w:hanging="708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-142"/>
        </w:tabs>
        <w:ind w:left="3087" w:hanging="708"/>
      </w:pPr>
      <w:rPr>
        <w:rFonts w:hint="default"/>
      </w:rPr>
    </w:lvl>
    <w:lvl w:ilvl="5">
      <w:start w:val="1"/>
      <w:numFmt w:val="decimal"/>
      <w:lvlText w:val="%1-%2-%3-%4-%5-%6"/>
      <w:lvlJc w:val="left"/>
      <w:pPr>
        <w:tabs>
          <w:tab w:val="num" w:pos="-142"/>
        </w:tabs>
        <w:ind w:left="3795" w:hanging="708"/>
      </w:pPr>
      <w:rPr>
        <w:rFonts w:hint="default"/>
      </w:rPr>
    </w:lvl>
    <w:lvl w:ilvl="6">
      <w:start w:val="1"/>
      <w:numFmt w:val="decimal"/>
      <w:lvlText w:val="%1-%2-%3-%4-%5-%6-%7"/>
      <w:lvlJc w:val="left"/>
      <w:pPr>
        <w:tabs>
          <w:tab w:val="num" w:pos="-142"/>
        </w:tabs>
        <w:ind w:left="4503" w:hanging="708"/>
      </w:pPr>
      <w:rPr>
        <w:rFonts w:hint="default"/>
      </w:rPr>
    </w:lvl>
    <w:lvl w:ilvl="7">
      <w:start w:val="1"/>
      <w:numFmt w:val="decimal"/>
      <w:lvlText w:val="%1-%2-%3-%4-%5-%6-%7-%8"/>
      <w:lvlJc w:val="left"/>
      <w:pPr>
        <w:tabs>
          <w:tab w:val="num" w:pos="-142"/>
        </w:tabs>
        <w:ind w:left="5211" w:hanging="708"/>
      </w:pPr>
      <w:rPr>
        <w:rFonts w:hint="default"/>
      </w:rPr>
    </w:lvl>
    <w:lvl w:ilvl="8">
      <w:start w:val="1"/>
      <w:numFmt w:val="decimal"/>
      <w:lvlText w:val="%1-%2-%3-%4-%5-%6-%7-%8-%9"/>
      <w:lvlJc w:val="left"/>
      <w:pPr>
        <w:tabs>
          <w:tab w:val="num" w:pos="-142"/>
        </w:tabs>
        <w:ind w:left="5919" w:hanging="708"/>
      </w:pPr>
      <w:rPr>
        <w:rFonts w:hint="default"/>
      </w:rPr>
    </w:lvl>
  </w:abstractNum>
  <w:abstractNum w:abstractNumId="1">
    <w:nsid w:val="1BEA05FF"/>
    <w:multiLevelType w:val="hybridMultilevel"/>
    <w:tmpl w:val="5BBA76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D220D6"/>
    <w:multiLevelType w:val="hybridMultilevel"/>
    <w:tmpl w:val="283CFB76"/>
    <w:lvl w:ilvl="0" w:tplc="6EE0ED08">
      <w:start w:val="1"/>
      <w:numFmt w:val="decimal"/>
      <w:lvlText w:val="%1-"/>
      <w:lvlJc w:val="left"/>
      <w:pPr>
        <w:ind w:left="644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2BC73A54"/>
    <w:multiLevelType w:val="hybridMultilevel"/>
    <w:tmpl w:val="1DEAEFEE"/>
    <w:lvl w:ilvl="0" w:tplc="3660925C">
      <w:start w:val="1"/>
      <w:numFmt w:val="decimal"/>
      <w:lvlText w:val="[%1] 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FCA2159"/>
    <w:multiLevelType w:val="multilevel"/>
    <w:tmpl w:val="2F3A2CB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-%2"/>
      <w:lvlJc w:val="left"/>
      <w:pPr>
        <w:ind w:left="769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818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227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276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685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734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43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92" w:hanging="1800"/>
      </w:pPr>
      <w:rPr>
        <w:rFonts w:hint="default"/>
      </w:rPr>
    </w:lvl>
  </w:abstractNum>
  <w:abstractNum w:abstractNumId="5">
    <w:nsid w:val="3DC14D49"/>
    <w:multiLevelType w:val="hybridMultilevel"/>
    <w:tmpl w:val="6942A4D6"/>
    <w:lvl w:ilvl="0" w:tplc="7FA08E44">
      <w:start w:val="1"/>
      <w:numFmt w:val="decimal"/>
      <w:lvlText w:val="%1-"/>
      <w:lvlJc w:val="left"/>
      <w:pPr>
        <w:ind w:left="4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1" w:hanging="360"/>
      </w:pPr>
    </w:lvl>
    <w:lvl w:ilvl="2" w:tplc="0409001B" w:tentative="1">
      <w:start w:val="1"/>
      <w:numFmt w:val="lowerRoman"/>
      <w:lvlText w:val="%3."/>
      <w:lvlJc w:val="right"/>
      <w:pPr>
        <w:ind w:left="1851" w:hanging="180"/>
      </w:pPr>
    </w:lvl>
    <w:lvl w:ilvl="3" w:tplc="0409000F" w:tentative="1">
      <w:start w:val="1"/>
      <w:numFmt w:val="decimal"/>
      <w:lvlText w:val="%4."/>
      <w:lvlJc w:val="left"/>
      <w:pPr>
        <w:ind w:left="2571" w:hanging="360"/>
      </w:pPr>
    </w:lvl>
    <w:lvl w:ilvl="4" w:tplc="04090019" w:tentative="1">
      <w:start w:val="1"/>
      <w:numFmt w:val="lowerLetter"/>
      <w:lvlText w:val="%5."/>
      <w:lvlJc w:val="left"/>
      <w:pPr>
        <w:ind w:left="3291" w:hanging="360"/>
      </w:pPr>
    </w:lvl>
    <w:lvl w:ilvl="5" w:tplc="0409001B" w:tentative="1">
      <w:start w:val="1"/>
      <w:numFmt w:val="lowerRoman"/>
      <w:lvlText w:val="%6."/>
      <w:lvlJc w:val="right"/>
      <w:pPr>
        <w:ind w:left="4011" w:hanging="180"/>
      </w:pPr>
    </w:lvl>
    <w:lvl w:ilvl="6" w:tplc="0409000F" w:tentative="1">
      <w:start w:val="1"/>
      <w:numFmt w:val="decimal"/>
      <w:lvlText w:val="%7."/>
      <w:lvlJc w:val="left"/>
      <w:pPr>
        <w:ind w:left="4731" w:hanging="360"/>
      </w:pPr>
    </w:lvl>
    <w:lvl w:ilvl="7" w:tplc="04090019" w:tentative="1">
      <w:start w:val="1"/>
      <w:numFmt w:val="lowerLetter"/>
      <w:lvlText w:val="%8."/>
      <w:lvlJc w:val="left"/>
      <w:pPr>
        <w:ind w:left="5451" w:hanging="360"/>
      </w:pPr>
    </w:lvl>
    <w:lvl w:ilvl="8" w:tplc="0409001B" w:tentative="1">
      <w:start w:val="1"/>
      <w:numFmt w:val="lowerRoman"/>
      <w:lvlText w:val="%9."/>
      <w:lvlJc w:val="right"/>
      <w:pPr>
        <w:ind w:left="6171" w:hanging="180"/>
      </w:pPr>
    </w:lvl>
  </w:abstractNum>
  <w:abstractNum w:abstractNumId="6">
    <w:nsid w:val="482F722B"/>
    <w:multiLevelType w:val="hybridMultilevel"/>
    <w:tmpl w:val="47CEF5B6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>
    <w:nsid w:val="4DA27471"/>
    <w:multiLevelType w:val="multilevel"/>
    <w:tmpl w:val="AE60472E"/>
    <w:lvl w:ilvl="0">
      <w:start w:val="1"/>
      <w:numFmt w:val="decimal"/>
      <w:isLgl/>
      <w:suff w:val="space"/>
      <w:lvlText w:val="%1-"/>
      <w:lvlJc w:val="left"/>
      <w:pPr>
        <w:ind w:left="0" w:firstLine="0"/>
      </w:pPr>
      <w:rPr>
        <w:rFonts w:ascii="Times New Roman" w:hAnsi="Times New Roman" w:cs="Traffic" w:hint="default"/>
        <w:b/>
        <w:bCs/>
        <w:i w:val="0"/>
        <w:iCs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szCs w:val="28"/>
        <w:u w:val="none"/>
        <w:effect w:val="none"/>
        <w:vertAlign w:val="baseline"/>
      </w:rPr>
    </w:lvl>
    <w:lvl w:ilvl="1">
      <w:start w:val="1"/>
      <w:numFmt w:val="decimal"/>
      <w:isLgl/>
      <w:suff w:val="space"/>
      <w:lvlText w:val="%1-%2-"/>
      <w:lvlJc w:val="center"/>
      <w:pPr>
        <w:ind w:left="567" w:hanging="567"/>
      </w:pPr>
      <w:rPr>
        <w:rFonts w:hint="default"/>
      </w:rPr>
    </w:lvl>
    <w:lvl w:ilvl="2">
      <w:start w:val="1"/>
      <w:numFmt w:val="decimal"/>
      <w:isLgl/>
      <w:suff w:val="space"/>
      <w:lvlText w:val="%1-%2-%3-"/>
      <w:lvlJc w:val="center"/>
      <w:pPr>
        <w:ind w:left="1417" w:hanging="1417"/>
      </w:pPr>
      <w:rPr>
        <w:rFonts w:hint="default"/>
      </w:rPr>
    </w:lvl>
    <w:lvl w:ilvl="3">
      <w:start w:val="1"/>
      <w:numFmt w:val="decimal"/>
      <w:lvlText w:val="%1-%2-%3-%4-"/>
      <w:lvlJc w:val="center"/>
      <w:pPr>
        <w:tabs>
          <w:tab w:val="num" w:pos="1444"/>
        </w:tabs>
        <w:ind w:left="1444" w:hanging="648"/>
      </w:pPr>
      <w:rPr>
        <w:rFonts w:hint="default"/>
      </w:rPr>
    </w:lvl>
    <w:lvl w:ilvl="4">
      <w:start w:val="1"/>
      <w:numFmt w:val="decimal"/>
      <w:lvlText w:val="%1-%2-%3-%4-%5-"/>
      <w:lvlJc w:val="center"/>
      <w:pPr>
        <w:tabs>
          <w:tab w:val="num" w:pos="1948"/>
        </w:tabs>
        <w:ind w:left="1948" w:hanging="792"/>
      </w:pPr>
      <w:rPr>
        <w:rFonts w:hint="default"/>
      </w:rPr>
    </w:lvl>
    <w:lvl w:ilvl="5">
      <w:start w:val="1"/>
      <w:numFmt w:val="decimal"/>
      <w:lvlText w:val="%1-%2-%3-%4-%5-%6-"/>
      <w:lvlJc w:val="center"/>
      <w:pPr>
        <w:tabs>
          <w:tab w:val="num" w:pos="2452"/>
        </w:tabs>
        <w:ind w:left="2452" w:hanging="936"/>
      </w:pPr>
      <w:rPr>
        <w:rFonts w:hint="default"/>
      </w:rPr>
    </w:lvl>
    <w:lvl w:ilvl="6">
      <w:start w:val="1"/>
      <w:numFmt w:val="decimal"/>
      <w:lvlText w:val="%1-%2-%3-%4-%5-%6-%7-"/>
      <w:lvlJc w:val="center"/>
      <w:pPr>
        <w:tabs>
          <w:tab w:val="num" w:pos="2956"/>
        </w:tabs>
        <w:ind w:left="2956" w:hanging="1080"/>
      </w:pPr>
      <w:rPr>
        <w:rFonts w:hint="default"/>
      </w:rPr>
    </w:lvl>
    <w:lvl w:ilvl="7">
      <w:start w:val="1"/>
      <w:numFmt w:val="decimal"/>
      <w:lvlText w:val="%1-%2-%3-%4-%5-%6-%7-%8-"/>
      <w:lvlJc w:val="center"/>
      <w:pPr>
        <w:tabs>
          <w:tab w:val="num" w:pos="3460"/>
        </w:tabs>
        <w:ind w:left="3460" w:hanging="1224"/>
      </w:pPr>
      <w:rPr>
        <w:rFonts w:hint="default"/>
      </w:rPr>
    </w:lvl>
    <w:lvl w:ilvl="8">
      <w:start w:val="1"/>
      <w:numFmt w:val="decimal"/>
      <w:lvlText w:val="%1-%2-%3-%4-%5-%6-%7-%8-%9-"/>
      <w:lvlJc w:val="center"/>
      <w:pPr>
        <w:tabs>
          <w:tab w:val="num" w:pos="4036"/>
        </w:tabs>
        <w:ind w:left="4036" w:hanging="1440"/>
      </w:pPr>
      <w:rPr>
        <w:rFonts w:hint="default"/>
      </w:rPr>
    </w:lvl>
  </w:abstractNum>
  <w:abstractNum w:abstractNumId="8">
    <w:nsid w:val="4F6E7B08"/>
    <w:multiLevelType w:val="multilevel"/>
    <w:tmpl w:val="06B0056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655A7436"/>
    <w:multiLevelType w:val="hybridMultilevel"/>
    <w:tmpl w:val="3E42DF9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58E52DC"/>
    <w:multiLevelType w:val="multilevel"/>
    <w:tmpl w:val="187003B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8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6D772C9A"/>
    <w:multiLevelType w:val="multilevel"/>
    <w:tmpl w:val="B934A3D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785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6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5"/>
  </w:num>
  <w:num w:numId="12">
    <w:abstractNumId w:val="0"/>
    <w:lvlOverride w:ilvl="0">
      <w:startOverride w:val="5"/>
    </w:lvlOverride>
  </w:num>
  <w:num w:numId="13">
    <w:abstractNumId w:val="0"/>
  </w:num>
  <w:num w:numId="14">
    <w:abstractNumId w:val="0"/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8"/>
  </w:num>
  <w:num w:numId="18">
    <w:abstractNumId w:val="0"/>
  </w:num>
  <w:num w:numId="19">
    <w:abstractNumId w:val="0"/>
  </w:num>
  <w:num w:numId="20">
    <w:abstractNumId w:val="11"/>
  </w:num>
  <w:num w:numId="21">
    <w:abstractNumId w:val="0"/>
  </w:num>
  <w:num w:numId="22">
    <w:abstractNumId w:val="4"/>
  </w:num>
  <w:num w:numId="23">
    <w:abstractNumId w:val="10"/>
  </w:num>
  <w:num w:numId="24">
    <w:abstractNumId w:val="9"/>
  </w:num>
  <w:num w:numId="25">
    <w:abstractNumId w:val="1"/>
  </w:num>
  <w:num w:numId="2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TrueTypeFonts/>
  <w:embedSystemFonts/>
  <w:saveSubsetFonts/>
  <w:proofState w:spelling="clean" w:grammar="clean"/>
  <w:defaultTabStop w:val="720"/>
  <w:evenAndOddHeaders/>
  <w:drawingGridHorizontalSpacing w:val="100"/>
  <w:displayHorizont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/>
  <w:rsids>
    <w:rsidRoot w:val="001B02FA"/>
    <w:rsid w:val="00000DFD"/>
    <w:rsid w:val="000311DA"/>
    <w:rsid w:val="00043C76"/>
    <w:rsid w:val="00043C97"/>
    <w:rsid w:val="00055D07"/>
    <w:rsid w:val="00062846"/>
    <w:rsid w:val="00067ED4"/>
    <w:rsid w:val="00080FAC"/>
    <w:rsid w:val="000F5AF3"/>
    <w:rsid w:val="0010254E"/>
    <w:rsid w:val="00104528"/>
    <w:rsid w:val="001214D2"/>
    <w:rsid w:val="001415E3"/>
    <w:rsid w:val="00144E8C"/>
    <w:rsid w:val="00152614"/>
    <w:rsid w:val="001528D1"/>
    <w:rsid w:val="00156444"/>
    <w:rsid w:val="0015679F"/>
    <w:rsid w:val="00161D55"/>
    <w:rsid w:val="00163AEB"/>
    <w:rsid w:val="00177B59"/>
    <w:rsid w:val="00184D57"/>
    <w:rsid w:val="0019438D"/>
    <w:rsid w:val="001A5976"/>
    <w:rsid w:val="001B02FA"/>
    <w:rsid w:val="001B06B9"/>
    <w:rsid w:val="001B7769"/>
    <w:rsid w:val="001C6234"/>
    <w:rsid w:val="001E50FA"/>
    <w:rsid w:val="00213AA9"/>
    <w:rsid w:val="00224EE8"/>
    <w:rsid w:val="00244782"/>
    <w:rsid w:val="0025433D"/>
    <w:rsid w:val="0025512B"/>
    <w:rsid w:val="00282576"/>
    <w:rsid w:val="00284DCF"/>
    <w:rsid w:val="002E1B19"/>
    <w:rsid w:val="002E55AD"/>
    <w:rsid w:val="002E60C1"/>
    <w:rsid w:val="003461D9"/>
    <w:rsid w:val="00346B2E"/>
    <w:rsid w:val="0036310D"/>
    <w:rsid w:val="00364606"/>
    <w:rsid w:val="00382266"/>
    <w:rsid w:val="0038524B"/>
    <w:rsid w:val="0038649C"/>
    <w:rsid w:val="003A791E"/>
    <w:rsid w:val="003C1210"/>
    <w:rsid w:val="003C4355"/>
    <w:rsid w:val="003D5A1C"/>
    <w:rsid w:val="003F13D2"/>
    <w:rsid w:val="003F3C6E"/>
    <w:rsid w:val="00414A32"/>
    <w:rsid w:val="0042510F"/>
    <w:rsid w:val="00430D5B"/>
    <w:rsid w:val="004324EC"/>
    <w:rsid w:val="004612D6"/>
    <w:rsid w:val="004616AA"/>
    <w:rsid w:val="004625CE"/>
    <w:rsid w:val="0047368B"/>
    <w:rsid w:val="0048128D"/>
    <w:rsid w:val="00486B86"/>
    <w:rsid w:val="004A3530"/>
    <w:rsid w:val="00511AD7"/>
    <w:rsid w:val="00520ECA"/>
    <w:rsid w:val="0053191D"/>
    <w:rsid w:val="005354A8"/>
    <w:rsid w:val="0055032A"/>
    <w:rsid w:val="00572C25"/>
    <w:rsid w:val="005A6292"/>
    <w:rsid w:val="005B43C3"/>
    <w:rsid w:val="005B6ADA"/>
    <w:rsid w:val="005C01EE"/>
    <w:rsid w:val="005C586A"/>
    <w:rsid w:val="005D40B7"/>
    <w:rsid w:val="005F10FB"/>
    <w:rsid w:val="00623CDF"/>
    <w:rsid w:val="00651E7F"/>
    <w:rsid w:val="00654A81"/>
    <w:rsid w:val="00654B67"/>
    <w:rsid w:val="00665549"/>
    <w:rsid w:val="006675BF"/>
    <w:rsid w:val="006976F3"/>
    <w:rsid w:val="006C0C12"/>
    <w:rsid w:val="006C4352"/>
    <w:rsid w:val="006D7D24"/>
    <w:rsid w:val="006E1170"/>
    <w:rsid w:val="006E5B73"/>
    <w:rsid w:val="006F14FD"/>
    <w:rsid w:val="007249F1"/>
    <w:rsid w:val="007403D0"/>
    <w:rsid w:val="007728B2"/>
    <w:rsid w:val="00773FEF"/>
    <w:rsid w:val="00780820"/>
    <w:rsid w:val="007A5EA1"/>
    <w:rsid w:val="007B343B"/>
    <w:rsid w:val="007B634B"/>
    <w:rsid w:val="007C11A8"/>
    <w:rsid w:val="007F1DB9"/>
    <w:rsid w:val="007F73CF"/>
    <w:rsid w:val="00807344"/>
    <w:rsid w:val="008406C9"/>
    <w:rsid w:val="008409FB"/>
    <w:rsid w:val="00846FC0"/>
    <w:rsid w:val="00856D0A"/>
    <w:rsid w:val="00860B9F"/>
    <w:rsid w:val="008615DD"/>
    <w:rsid w:val="0086297C"/>
    <w:rsid w:val="00866D37"/>
    <w:rsid w:val="00867538"/>
    <w:rsid w:val="008750C9"/>
    <w:rsid w:val="0088748F"/>
    <w:rsid w:val="00891154"/>
    <w:rsid w:val="00893A5B"/>
    <w:rsid w:val="00896EB1"/>
    <w:rsid w:val="008A313C"/>
    <w:rsid w:val="008D4E1E"/>
    <w:rsid w:val="00902A72"/>
    <w:rsid w:val="00936AAE"/>
    <w:rsid w:val="00982CB6"/>
    <w:rsid w:val="009B1EA0"/>
    <w:rsid w:val="009C54FC"/>
    <w:rsid w:val="00A12D87"/>
    <w:rsid w:val="00A15A0C"/>
    <w:rsid w:val="00A31F3B"/>
    <w:rsid w:val="00A6699A"/>
    <w:rsid w:val="00A7541F"/>
    <w:rsid w:val="00A85606"/>
    <w:rsid w:val="00A96F68"/>
    <w:rsid w:val="00AB1C9D"/>
    <w:rsid w:val="00AE6155"/>
    <w:rsid w:val="00AF19B1"/>
    <w:rsid w:val="00B10C27"/>
    <w:rsid w:val="00B230B5"/>
    <w:rsid w:val="00B26713"/>
    <w:rsid w:val="00B332B9"/>
    <w:rsid w:val="00B34BA8"/>
    <w:rsid w:val="00B42826"/>
    <w:rsid w:val="00B862D0"/>
    <w:rsid w:val="00BF0681"/>
    <w:rsid w:val="00C00BAD"/>
    <w:rsid w:val="00C42A21"/>
    <w:rsid w:val="00C80B67"/>
    <w:rsid w:val="00CB2E4B"/>
    <w:rsid w:val="00CC1744"/>
    <w:rsid w:val="00CE35A3"/>
    <w:rsid w:val="00CF2441"/>
    <w:rsid w:val="00D063A0"/>
    <w:rsid w:val="00D3680A"/>
    <w:rsid w:val="00D46D3F"/>
    <w:rsid w:val="00D50B15"/>
    <w:rsid w:val="00D56EC7"/>
    <w:rsid w:val="00D633F9"/>
    <w:rsid w:val="00D728A0"/>
    <w:rsid w:val="00D74119"/>
    <w:rsid w:val="00D87A37"/>
    <w:rsid w:val="00DA1C09"/>
    <w:rsid w:val="00DA59C6"/>
    <w:rsid w:val="00DA749A"/>
    <w:rsid w:val="00DC2235"/>
    <w:rsid w:val="00DE09CF"/>
    <w:rsid w:val="00DE134C"/>
    <w:rsid w:val="00E24D04"/>
    <w:rsid w:val="00E268BB"/>
    <w:rsid w:val="00E308A4"/>
    <w:rsid w:val="00E42D1E"/>
    <w:rsid w:val="00E5177C"/>
    <w:rsid w:val="00E548F3"/>
    <w:rsid w:val="00E603C1"/>
    <w:rsid w:val="00E63351"/>
    <w:rsid w:val="00E8070E"/>
    <w:rsid w:val="00E90474"/>
    <w:rsid w:val="00E93E36"/>
    <w:rsid w:val="00E95066"/>
    <w:rsid w:val="00ED0B8A"/>
    <w:rsid w:val="00EF3DFF"/>
    <w:rsid w:val="00EF7438"/>
    <w:rsid w:val="00F06E94"/>
    <w:rsid w:val="00F272DD"/>
    <w:rsid w:val="00F36E5C"/>
    <w:rsid w:val="00F6097F"/>
    <w:rsid w:val="00F7348A"/>
    <w:rsid w:val="00FA6ED7"/>
    <w:rsid w:val="00FB5987"/>
    <w:rsid w:val="00FD4660"/>
    <w:rsid w:val="00FE2E90"/>
    <w:rsid w:val="00FF081A"/>
    <w:rsid w:val="00FF74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beforeAutospacing="1" w:after="100" w:afterAutospacing="1"/>
        <w:ind w:left="5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02FA"/>
    <w:pPr>
      <w:widowControl w:val="0"/>
      <w:bidi/>
      <w:spacing w:before="0" w:beforeAutospacing="0" w:after="0" w:afterAutospacing="0"/>
      <w:ind w:left="0" w:firstLine="284"/>
    </w:pPr>
    <w:rPr>
      <w:rFonts w:ascii="Times New Roman" w:eastAsia="Times New Roman" w:hAnsi="Times New Roman" w:cs="B Nazanin"/>
      <w:sz w:val="20"/>
    </w:rPr>
  </w:style>
  <w:style w:type="paragraph" w:styleId="Heading1">
    <w:name w:val="heading 1"/>
    <w:basedOn w:val="Normal"/>
    <w:next w:val="Normal"/>
    <w:link w:val="Heading1Char"/>
    <w:qFormat/>
    <w:rsid w:val="001B02FA"/>
    <w:pPr>
      <w:keepNext/>
      <w:numPr>
        <w:numId w:val="1"/>
      </w:numPr>
      <w:spacing w:before="240" w:after="120"/>
      <w:jc w:val="left"/>
      <w:outlineLvl w:val="0"/>
    </w:pPr>
    <w:rPr>
      <w:rFonts w:ascii="Times New Roman Bold" w:hAnsi="Times New Roman Bold"/>
      <w:b/>
      <w:bCs/>
      <w:kern w:val="28"/>
      <w:sz w:val="22"/>
      <w:szCs w:val="24"/>
    </w:rPr>
  </w:style>
  <w:style w:type="paragraph" w:styleId="Heading2">
    <w:name w:val="heading 2"/>
    <w:basedOn w:val="Normal"/>
    <w:next w:val="Normal"/>
    <w:link w:val="Heading2Char"/>
    <w:qFormat/>
    <w:rsid w:val="001B02FA"/>
    <w:pPr>
      <w:keepNext/>
      <w:numPr>
        <w:ilvl w:val="1"/>
        <w:numId w:val="1"/>
      </w:numPr>
      <w:spacing w:before="240" w:after="60"/>
      <w:jc w:val="left"/>
      <w:outlineLvl w:val="1"/>
    </w:pPr>
    <w:rPr>
      <w:rFonts w:ascii="Times New Roman Bold" w:hAnsi="Times New Roman Bold"/>
      <w:b/>
      <w:bCs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A353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qFormat/>
    <w:rsid w:val="001B02FA"/>
    <w:pPr>
      <w:keepNext/>
      <w:spacing w:before="120" w:after="120"/>
      <w:ind w:firstLine="0"/>
      <w:jc w:val="left"/>
    </w:pPr>
    <w:rPr>
      <w:rFonts w:ascii="Times New Roman Bold" w:hAnsi="Times New Roman Bold"/>
      <w:b/>
      <w:bCs/>
      <w:sz w:val="22"/>
      <w:szCs w:val="24"/>
    </w:rPr>
  </w:style>
  <w:style w:type="character" w:customStyle="1" w:styleId="SubtitleChar">
    <w:name w:val="Subtitle Char"/>
    <w:basedOn w:val="DefaultParagraphFont"/>
    <w:link w:val="Subtitle"/>
    <w:rsid w:val="001B02FA"/>
    <w:rPr>
      <w:rFonts w:ascii="Times New Roman Bold" w:eastAsia="Times New Roman" w:hAnsi="Times New Roman Bold" w:cs="B Nazanin"/>
      <w:b/>
      <w:bCs/>
      <w:szCs w:val="24"/>
    </w:rPr>
  </w:style>
  <w:style w:type="paragraph" w:customStyle="1" w:styleId="Abstract">
    <w:name w:val="Abstract"/>
    <w:basedOn w:val="Normal"/>
    <w:rsid w:val="001B02FA"/>
    <w:pPr>
      <w:ind w:left="340" w:right="340"/>
    </w:pPr>
    <w:rPr>
      <w:snapToGrid w:val="0"/>
    </w:rPr>
  </w:style>
  <w:style w:type="paragraph" w:styleId="Title">
    <w:name w:val="Title"/>
    <w:basedOn w:val="Normal"/>
    <w:next w:val="Normal"/>
    <w:link w:val="TitleChar"/>
    <w:qFormat/>
    <w:rsid w:val="001B02FA"/>
    <w:pPr>
      <w:spacing w:before="120" w:after="240"/>
      <w:ind w:left="567" w:right="567" w:firstLine="0"/>
      <w:jc w:val="center"/>
    </w:pPr>
    <w:rPr>
      <w:rFonts w:ascii="Times New Roman Bold" w:hAnsi="Times New Roman Bold"/>
      <w:b/>
      <w:bCs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1B02FA"/>
    <w:rPr>
      <w:rFonts w:ascii="Times New Roman Bold" w:eastAsia="Times New Roman" w:hAnsi="Times New Roman Bold" w:cs="B Nazanin"/>
      <w:b/>
      <w:bCs/>
      <w:sz w:val="28"/>
      <w:szCs w:val="28"/>
    </w:rPr>
  </w:style>
  <w:style w:type="paragraph" w:customStyle="1" w:styleId="Authors">
    <w:name w:val="Authors"/>
    <w:basedOn w:val="Normal"/>
    <w:rsid w:val="001B02FA"/>
    <w:pPr>
      <w:spacing w:after="120"/>
      <w:ind w:firstLine="0"/>
      <w:jc w:val="center"/>
    </w:pPr>
    <w:rPr>
      <w:rFonts w:ascii="Times New Roman Bold" w:hAnsi="Times New Roman Bold"/>
      <w:b/>
      <w:bCs/>
      <w:lang w:bidi="fa-IR"/>
    </w:rPr>
  </w:style>
  <w:style w:type="paragraph" w:styleId="FootnoteText">
    <w:name w:val="footnote text"/>
    <w:basedOn w:val="Normal"/>
    <w:link w:val="FootnoteTextChar"/>
    <w:semiHidden/>
    <w:rsid w:val="001B02FA"/>
    <w:rPr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1B02FA"/>
    <w:rPr>
      <w:rFonts w:ascii="Times New Roman" w:eastAsia="Times New Roman" w:hAnsi="Times New Roman" w:cs="B Nazanin"/>
      <w:sz w:val="20"/>
      <w:szCs w:val="20"/>
    </w:rPr>
  </w:style>
  <w:style w:type="character" w:styleId="FootnoteReference">
    <w:name w:val="footnote reference"/>
    <w:basedOn w:val="DefaultParagraphFont"/>
    <w:semiHidden/>
    <w:rsid w:val="001B02FA"/>
    <w:rPr>
      <w:vertAlign w:val="superscript"/>
    </w:rPr>
  </w:style>
  <w:style w:type="character" w:customStyle="1" w:styleId="Heading1Char">
    <w:name w:val="Heading 1 Char"/>
    <w:basedOn w:val="DefaultParagraphFont"/>
    <w:link w:val="Heading1"/>
    <w:rsid w:val="001B02FA"/>
    <w:rPr>
      <w:rFonts w:ascii="Times New Roman Bold" w:eastAsia="Times New Roman" w:hAnsi="Times New Roman Bold" w:cs="B Nazanin"/>
      <w:b/>
      <w:bCs/>
      <w:kern w:val="28"/>
      <w:szCs w:val="24"/>
    </w:rPr>
  </w:style>
  <w:style w:type="character" w:customStyle="1" w:styleId="Heading2Char">
    <w:name w:val="Heading 2 Char"/>
    <w:basedOn w:val="DefaultParagraphFont"/>
    <w:link w:val="Heading2"/>
    <w:rsid w:val="001B02FA"/>
    <w:rPr>
      <w:rFonts w:ascii="Times New Roman Bold" w:eastAsia="Times New Roman" w:hAnsi="Times New Roman Bold" w:cs="B Nazanin"/>
      <w:b/>
      <w:bCs/>
      <w:sz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A3530"/>
    <w:rPr>
      <w:rFonts w:asciiTheme="majorHAnsi" w:eastAsiaTheme="majorEastAsia" w:hAnsiTheme="majorHAnsi" w:cstheme="majorBidi"/>
      <w:b/>
      <w:bCs/>
      <w:color w:val="4F81BD" w:themeColor="accent1"/>
      <w:sz w:val="20"/>
    </w:rPr>
  </w:style>
  <w:style w:type="paragraph" w:styleId="ListParagraph">
    <w:name w:val="List Paragraph"/>
    <w:basedOn w:val="Normal"/>
    <w:uiPriority w:val="34"/>
    <w:qFormat/>
    <w:rsid w:val="004A353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4A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A3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754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541F"/>
    <w:rPr>
      <w:rFonts w:ascii="Times New Roman" w:eastAsia="Times New Roman" w:hAnsi="Times New Roman" w:cs="B Nazanin"/>
      <w:sz w:val="20"/>
    </w:rPr>
  </w:style>
  <w:style w:type="paragraph" w:styleId="Footer">
    <w:name w:val="footer"/>
    <w:basedOn w:val="Normal"/>
    <w:link w:val="FooterChar"/>
    <w:uiPriority w:val="99"/>
    <w:unhideWhenUsed/>
    <w:rsid w:val="00A754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541F"/>
    <w:rPr>
      <w:rFonts w:ascii="Times New Roman" w:eastAsia="Times New Roman" w:hAnsi="Times New Roman" w:cs="B Nazanin"/>
      <w:sz w:val="20"/>
    </w:rPr>
  </w:style>
  <w:style w:type="table" w:customStyle="1" w:styleId="LightShading1">
    <w:name w:val="Light Shading1"/>
    <w:basedOn w:val="TableNormal"/>
    <w:uiPriority w:val="60"/>
    <w:rsid w:val="00B34BA8"/>
    <w:pPr>
      <w:spacing w:before="0" w:beforeAutospacing="0" w:after="0" w:afterAutospacing="0"/>
      <w:ind w:left="0"/>
      <w:jc w:val="left"/>
    </w:pPr>
    <w:rPr>
      <w:rFonts w:ascii="Times New Roman" w:eastAsia="Times New Roman" w:hAnsi="Times New Roman" w:cs="Traditional Arabic"/>
      <w:color w:val="000000" w:themeColor="text1" w:themeShade="BF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ableGrid">
    <w:name w:val="Table Grid"/>
    <w:basedOn w:val="TableNormal"/>
    <w:rsid w:val="007F1DB9"/>
    <w:pPr>
      <w:bidi/>
      <w:spacing w:before="0" w:beforeAutospacing="0" w:after="0" w:afterAutospacing="0" w:line="221" w:lineRule="auto"/>
      <w:ind w:left="0" w:firstLine="284"/>
      <w:jc w:val="lowKashida"/>
    </w:pPr>
    <w:rPr>
      <w:rFonts w:ascii="Times New Roman" w:eastAsia="Times New Roman" w:hAnsi="Times New Roman" w:cs="Traditional Arabic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ubtitle">
    <w:name w:val="ESubtitle"/>
    <w:basedOn w:val="Normal"/>
    <w:rsid w:val="00055D07"/>
    <w:pPr>
      <w:widowControl/>
      <w:bidi w:val="0"/>
      <w:spacing w:before="120" w:after="120"/>
      <w:jc w:val="left"/>
    </w:pPr>
    <w:rPr>
      <w:rFonts w:cs="Yagut"/>
      <w:b/>
      <w:bCs/>
      <w:i/>
      <w:smallCaps/>
      <w:sz w:val="22"/>
      <w:szCs w:val="24"/>
    </w:rPr>
  </w:style>
  <w:style w:type="character" w:styleId="Hyperlink">
    <w:name w:val="Hyperlink"/>
    <w:basedOn w:val="DefaultParagraphFont"/>
    <w:uiPriority w:val="99"/>
    <w:unhideWhenUsed/>
    <w:rsid w:val="005D40B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50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jpe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E09BF9-BE87-4134-8608-CAB0B892CA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689</Words>
  <Characters>21031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24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inab</dc:creator>
  <cp:lastModifiedBy>PARAND</cp:lastModifiedBy>
  <cp:revision>2</cp:revision>
  <cp:lastPrinted>2014-03-21T11:15:00Z</cp:lastPrinted>
  <dcterms:created xsi:type="dcterms:W3CDTF">2014-03-21T11:15:00Z</dcterms:created>
  <dcterms:modified xsi:type="dcterms:W3CDTF">2014-03-21T11:15:00Z</dcterms:modified>
</cp:coreProperties>
</file>